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C6ADC3B" w14:textId="62FF7E37" w:rsidR="00A2249B" w:rsidRDefault="004E25E1" w:rsidP="000E5D6B">
      <w:pPr>
        <w:pStyle w:val="Heading1"/>
        <w:jc w:val="center"/>
      </w:pPr>
      <w:r>
        <w:t xml:space="preserve">ECE 105 Quiz </w:t>
      </w:r>
      <w:r w:rsidR="00271439">
        <w:t>2</w:t>
      </w:r>
    </w:p>
    <w:p w14:paraId="205551D7" w14:textId="20C6DCF3" w:rsidR="006F5F79" w:rsidRPr="0077100B" w:rsidRDefault="00BF4180" w:rsidP="0077100B">
      <w:pPr>
        <w:pStyle w:val="Heading2"/>
      </w:pPr>
      <w:r>
        <w:t>Thurs</w:t>
      </w:r>
      <w:r w:rsidR="000E5D6B">
        <w:t>day Tutorial</w:t>
      </w:r>
    </w:p>
    <w:p w14:paraId="45ED0201" w14:textId="3526198E" w:rsidR="000E5D6B" w:rsidRPr="000E5D6B" w:rsidRDefault="009C7FF8" w:rsidP="000E5D6B">
      <w:pPr>
        <w:pStyle w:val="Heading2"/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56F1CC13" wp14:editId="68AD6B2E">
                <wp:simplePos x="0" y="0"/>
                <wp:positionH relativeFrom="column">
                  <wp:posOffset>3657600</wp:posOffset>
                </wp:positionH>
                <wp:positionV relativeFrom="paragraph">
                  <wp:posOffset>-228600</wp:posOffset>
                </wp:positionV>
                <wp:extent cx="2743200" cy="2857500"/>
                <wp:effectExtent l="50800" t="76200" r="76200" b="63500"/>
                <wp:wrapThrough wrapText="bothSides">
                  <wp:wrapPolygon edited="0">
                    <wp:start x="5600" y="-576"/>
                    <wp:lineTo x="4000" y="-192"/>
                    <wp:lineTo x="3600" y="3072"/>
                    <wp:lineTo x="6600" y="9024"/>
                    <wp:lineTo x="4000" y="9408"/>
                    <wp:lineTo x="4000" y="12480"/>
                    <wp:lineTo x="9600" y="15168"/>
                    <wp:lineTo x="5000" y="15168"/>
                    <wp:lineTo x="5000" y="18240"/>
                    <wp:lineTo x="-400" y="18240"/>
                    <wp:lineTo x="-400" y="21888"/>
                    <wp:lineTo x="22000" y="21888"/>
                    <wp:lineTo x="22000" y="13056"/>
                    <wp:lineTo x="20800" y="12864"/>
                    <wp:lineTo x="9800" y="12096"/>
                    <wp:lineTo x="6400" y="5952"/>
                    <wp:lineTo x="16800" y="4608"/>
                    <wp:lineTo x="17400" y="2880"/>
                    <wp:lineTo x="13600" y="2880"/>
                    <wp:lineTo x="13600" y="1920"/>
                    <wp:lineTo x="6600" y="-576"/>
                    <wp:lineTo x="5600" y="-576"/>
                  </wp:wrapPolygon>
                </wp:wrapThrough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3200" cy="2857500"/>
                          <a:chOff x="0" y="0"/>
                          <a:chExt cx="2743200" cy="2857500"/>
                        </a:xfrm>
                      </wpg:grpSpPr>
                      <wpg:grpSp>
                        <wpg:cNvPr id="23" name="Group 23"/>
                        <wpg:cNvGrpSpPr/>
                        <wpg:grpSpPr>
                          <a:xfrm>
                            <a:off x="0" y="0"/>
                            <a:ext cx="2743200" cy="2828290"/>
                            <a:chOff x="0" y="0"/>
                            <a:chExt cx="2743200" cy="2828290"/>
                          </a:xfrm>
                        </wpg:grpSpPr>
                        <pic:pic xmlns:pic="http://schemas.openxmlformats.org/drawingml/2006/picture">
                          <pic:nvPicPr>
                            <pic:cNvPr id="6" name="Picture 6" descr="http://cliparts101.com/files/173/A1D473578C4609EB6BE6630BC7BB4D99/Mouse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20533003">
                              <a:off x="1257300" y="2058670"/>
                              <a:ext cx="337185" cy="3371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</a:extLst>
                          </pic:spPr>
                        </pic:pic>
                        <wps:wsp>
                          <wps:cNvPr id="16" name="Text Box 16"/>
                          <wps:cNvSpPr txBox="1"/>
                          <wps:spPr>
                            <a:xfrm>
                              <a:off x="685800" y="2171700"/>
                              <a:ext cx="228600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0E0A152" w14:textId="77777777" w:rsidR="008F6CAB" w:rsidRPr="003A6CB1" w:rsidRDefault="008F6CAB" w:rsidP="000D49BC">
                                <w:proofErr w:type="spellStart"/>
                                <w: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m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Straight Arrow Connector 17"/>
                          <wps:cNvCnPr/>
                          <wps:spPr>
                            <a:xfrm flipH="1">
                              <a:off x="685800" y="2287270"/>
                              <a:ext cx="570865" cy="21971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0000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2" name="Group 22"/>
                          <wpg:cNvGrpSpPr/>
                          <wpg:grpSpPr>
                            <a:xfrm>
                              <a:off x="0" y="0"/>
                              <a:ext cx="2743200" cy="2828290"/>
                              <a:chOff x="0" y="0"/>
                              <a:chExt cx="2743200" cy="2828290"/>
                            </a:xfrm>
                          </wpg:grpSpPr>
                          <wpg:grpSp>
                            <wpg:cNvPr id="21" name="Group 21"/>
                            <wpg:cNvGrpSpPr/>
                            <wpg:grpSpPr>
                              <a:xfrm>
                                <a:off x="571500" y="298425"/>
                                <a:ext cx="555369" cy="2042804"/>
                                <a:chOff x="0" y="21565"/>
                                <a:chExt cx="555369" cy="2042804"/>
                              </a:xfrm>
                            </wpg:grpSpPr>
                            <wps:wsp>
                              <wps:cNvPr id="11" name="Left Brace 11"/>
                              <wps:cNvSpPr/>
                              <wps:spPr>
                                <a:xfrm rot="19898348">
                                  <a:off x="357765" y="21565"/>
                                  <a:ext cx="197604" cy="2042804"/>
                                </a:xfrm>
                                <a:prstGeom prst="leftBrace">
                                  <a:avLst>
                                    <a:gd name="adj1" fmla="val 8333"/>
                                    <a:gd name="adj2" fmla="val 50619"/>
                                  </a:avLst>
                                </a:prstGeom>
                                <a:ln w="317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0" y="1096010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49990E5" w14:textId="77777777" w:rsidR="008F6CAB" w:rsidRPr="00C92EBB" w:rsidRDefault="008F6CAB" w:rsidP="000D49BC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250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9" name="Group 19"/>
                            <wpg:cNvGrpSpPr/>
                            <wpg:grpSpPr>
                              <a:xfrm>
                                <a:off x="530860" y="0"/>
                                <a:ext cx="1640840" cy="687070"/>
                                <a:chOff x="0" y="0"/>
                                <a:chExt cx="1640840" cy="68707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" name="Picture 8" descr="http://findicons.com/files/icons/1800/bird_silhouettes/128/eagle1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1505664" flipH="1">
                                  <a:off x="0" y="0"/>
                                  <a:ext cx="512445" cy="4171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</a:extLst>
                              </pic:spPr>
                            </pic:pic>
                            <wps:wsp>
                              <wps:cNvPr id="4" name="Straight Arrow Connector 4"/>
                              <wps:cNvCnPr/>
                              <wps:spPr>
                                <a:xfrm>
                                  <a:off x="393700" y="310515"/>
                                  <a:ext cx="571500" cy="3429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rgbClr val="000000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" name="Straight Connector 5"/>
                              <wps:cNvCnPr/>
                              <wps:spPr>
                                <a:xfrm>
                                  <a:off x="383540" y="310515"/>
                                  <a:ext cx="685800" cy="3238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000000"/>
                                  </a:solidFill>
                                  <a:prstDash val="sysDot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Text Box 9"/>
                              <wps:cNvSpPr txBox="1"/>
                              <wps:spPr>
                                <a:xfrm>
                                  <a:off x="726440" y="34290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2586D53" w14:textId="77777777" w:rsidR="008F6CAB" w:rsidRPr="00C92EBB" w:rsidRDefault="008F6CAB" w:rsidP="000D49BC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40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Text Box 15"/>
                              <wps:cNvSpPr txBox="1"/>
                              <wps:spPr>
                                <a:xfrm>
                                  <a:off x="955040" y="458470"/>
                                  <a:ext cx="6858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FAA26D3D-D897-4be2-8F04-BA451C77F1D7}">
                                    <ma14:placeholderFlag xmlns:ma14="http://schemas.microsoft.com/office/mac/drawingml/2011/main"/>
                                  </a:ex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566AB3F" w14:textId="77777777" w:rsidR="008F6CAB" w:rsidRPr="003A6CB1" w:rsidRDefault="008F6CAB" w:rsidP="000D49BC"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i</w:t>
                                    </w:r>
                                    <w:r>
                                      <w:t>=7.5m/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" name="Right Triangle 3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0" y="1830070"/>
                                <a:ext cx="2743200" cy="998220"/>
                              </a:xfrm>
                              <a:prstGeom prst="rtTriangl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7" name="Text Box 7"/>
                        <wps:cNvSpPr txBox="1"/>
                        <wps:spPr>
                          <a:xfrm>
                            <a:off x="457200" y="262890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26FC610" w14:textId="77777777" w:rsidR="008F6CAB" w:rsidRPr="00C92EBB" w:rsidRDefault="008F6CAB" w:rsidP="000D49BC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20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4" o:spid="_x0000_s1026" style="position:absolute;margin-left:4in;margin-top:-17.95pt;width:3in;height:225pt;z-index:251668480;mso-width-relative:margin;mso-height-relative:margin" coordsize="2743200,285750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">
                <v:group id="Group 23" o:spid="_x0000_s1027" style="position:absolute;width:2743200;height:2828290" coordsize="2743200,28282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Tg5bQxAAAANsAAAAP&#10;AAAAAAAAAAAAAAAAAKkCAABkcnMvZG93bnJldi54bWxQSwUGAAAAAAQABAD6AAAAmgM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6" o:spid="_x0000_s1028" type="#_x0000_t75" alt="http://cliparts101.com/files/173/A1D473578C4609EB6BE6630BC7BB4D99/Mouse.png" style="position:absolute;left:1257300;top:2058670;width:337185;height:337185;rotation:-1165445fd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">
                    <v:imagedata r:id="rId8" o:title="//cliparts101.com/files/173/A1D473578C4609EB6BE6630BC7BB4D99/Mouse.png"/>
                    <v:path arrowok="t"/>
                  </v:shape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16" o:spid="_x0000_s1029" type="#_x0000_t202" style="position:absolute;left:685800;top:2171700;width:228600;height:2286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nJ9YwQAA&#10;ANsAAAAPAAAAZHJzL2Rvd25yZXYueG1sRE9Ni8IwEL0v+B/CLHhb0/VQ3GoUWVwQBLHWg8fZZmyD&#10;zaTbRK3/3gjC3ubxPme26G0jrtR541jB5ygBQVw6bbhScCh+PiYgfEDW2DgmBXfysJgP3maYaXfj&#10;nK77UIkYwj5DBXUIbSalL2uy6EeuJY7cyXUWQ4RdJXWHtxhuGzlOklRaNBwbamzpu6byvL9YBcsj&#10;5yvzt/3d5afcFMVXwpv0rNTwvV9OQQTqw7/45V7rOD+F5y/xADl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9ZyfWMEAAADbAAAADwAAAAAAAAAAAAAAAACXAgAAZHJzL2Rvd25y&#10;ZXYueG1sUEsFBgAAAAAEAAQA9QAAAIUDAAAAAA==&#10;" filled="f" stroked="f">
                    <v:textbox inset="0,0,0,0">
                      <w:txbxContent>
                        <w:p w14:paraId="30E0A152" w14:textId="77777777" w:rsidR="008F6CAB" w:rsidRPr="003A6CB1" w:rsidRDefault="008F6CAB" w:rsidP="000D49BC">
                          <w:proofErr w:type="spellStart"/>
                          <w:r>
                            <w:t>V</w:t>
                          </w:r>
                          <w:r>
                            <w:rPr>
                              <w:vertAlign w:val="subscript"/>
                            </w:rPr>
                            <w:t>m</w:t>
                          </w:r>
                          <w:proofErr w:type="spellEnd"/>
                        </w:p>
                      </w:txbxContent>
                    </v:textbox>
                  </v:shape>
                  <v:shapetype id="_x0000_t32" coordsize="21600,21600" o:spt="32" o:oned="t" path="m0,0l21600,21600e" filled="f">
                    <v:path arrowok="t" fillok="f" o:connecttype="none"/>
                    <o:lock v:ext="edit" shapetype="t"/>
                  </v:shapetype>
                  <v:shape id="Straight Arrow Connector 17" o:spid="_x0000_s1030" type="#_x0000_t32" style="position:absolute;left:685800;top:2287270;width:570865;height:219710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S5o9L8AAADbAAAADwAAAGRycy9kb3ducmV2LnhtbERPzYrCMBC+C/sOYRb2pmk9rFKNIrsI&#10;ngSrDzA2s03XZtI2UatPbwTB23x8vzNf9rYWF+p85VhBOkpAEBdOV1wqOOzXwykIH5A11o5JwY08&#10;LBcfgzlm2l15R5c8lCKGsM9QgQmhyaT0hSGLfuQa4sj9uc5iiLArpe7wGsNtLcdJ8i0tVhwbDDb0&#10;Y6g45Wer4Lz9be8tNuhv43WOR5Me2/9Uqa/PfjUDEagPb/HLvdFx/gSev8QD5OIB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HS5o9L8AAADbAAAADwAAAAAAAAAAAAAAAACh&#10;AgAAZHJzL2Rvd25yZXYueG1sUEsFBgAAAAAEAAQA+QAAAI0DAAAAAA==&#10;" strokeweight="2pt">
                    <v:stroke endarrow="open"/>
                    <v:shadow on="t" opacity="24903f" mv:blur="40000f" origin=",.5" offset="0,20000emu"/>
                  </v:shape>
                  <v:group id="Group 22" o:spid="_x0000_s1031" style="position:absolute;width:2743200;height:2828290" coordsize="2743200,28282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zPM0vDAAAA2wAAAA8A&#10;AAAAAAAAAAAAAAAAqQIAAGRycy9kb3ducmV2LnhtbFBLBQYAAAAABAAEAPoAAACZAwAAAAA=&#10;">
                    <v:group id="Group 21" o:spid="_x0000_s1032" style="position:absolute;left:571500;top:298425;width:555369;height:2042804" coordorigin=",21565" coordsize="555369,204280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EwdrTzDAAAA2wAAAA8A&#10;AAAAAAAAAAAAAAAAqQIAAGRycy9kb3ducmV2LnhtbFBLBQYAAAAABAAEAPoAAACZAwAAAAA=&#10;">
                      <v:shapetype id="_x0000_t87" coordsize="21600,21600" o:spt="87" adj="1800,10800" path="m21600,0qx10800@0l10800@2qy0@11,10800@3l10800@1qy21600,21600e" filled="f">
                        <v:formulas>
                          <v:f eqn="val #0"/>
                          <v:f eqn="sum 21600 0 #0"/>
                          <v:f eqn="sum #1 0 #0"/>
                          <v:f eqn="sum #1 #0 0"/>
                          <v:f eqn="prod #0 9598 32768"/>
                          <v:f eqn="sum 21600 0 @4"/>
                          <v:f eqn="sum 21600 0 #1"/>
                          <v:f eqn="min #1 @6"/>
                          <v:f eqn="prod @7 1 2"/>
                          <v:f eqn="prod #0 2 1"/>
                          <v:f eqn="sum 21600 0 @9"/>
                          <v:f eqn="val #1"/>
                        </v:formulas>
                        <v:path arrowok="t" o:connecttype="custom" o:connectlocs="21600,0;0,10800;21600,21600" textboxrect="13963,@4,21600,@5"/>
                        <v:handles>
                          <v:h position="center,#0" yrange="0,@8"/>
                          <v:h position="topLeft,#1" yrange="@9,@10"/>
                        </v:handles>
                      </v:shapetype>
                      <v:shape id="Left Brace 11" o:spid="_x0000_s1033" type="#_x0000_t87" style="position:absolute;left:357765;top:21565;width:197604;height:2042804;rotation:-1858658fd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/uA6wgAA&#10;ANsAAAAPAAAAZHJzL2Rvd25yZXYueG1sRE9Na8JAEL0X+h+WKXhrNgoNJXWVKlQqYoqp3ofsmASz&#10;syG7xuTfu0Kht3m8z5kvB9OInjpXW1YwjWIQxIXVNZcKjr9fr+8gnEfW2FgmBSM5WC6en+aYanvj&#10;A/W5L0UIYZeigsr7NpXSFRUZdJFtiQN3tp1BH2BXSt3hLYSbRs7iOJEGaw4NFba0rqi45Fej4C3r&#10;95txtz0dfpLVuVnNLkm2jpWavAyfHyA8Df5f/Of+1mH+FB6/hAPk4g4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b+4DrCAAAA2wAAAA8AAAAAAAAAAAAAAAAAlwIAAGRycy9kb3du&#10;cmV2LnhtbFBLBQYAAAAABAAEAPUAAACGAwAAAAA=&#10;" adj="174,10934" strokeweight=".25pt">
                        <v:shadow on="t" opacity="24903f" mv:blur="40000f" origin=",.5" offset="0,20000emu"/>
                      </v:shape>
                      <v:shape id="Text Box 14" o:spid="_x0000_s1034" type="#_x0000_t202" style="position:absolute;top:1096010;width:342900;height:2286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AqS0wQAA&#10;ANsAAAAPAAAAZHJzL2Rvd25yZXYueG1sRE9Ni8IwEL0v+B/CCN7W1EVkrUYRcWFBWKz14HFsxjbY&#10;TGqT1frvN8KCt3m8z5kvO1uLG7XeOFYwGiYgiAunDZcKDvnX+ycIH5A11o5JwYM8LBe9tzmm2t05&#10;o9s+lCKGsE9RQRVCk0rpi4os+qFriCN3dq3FEGFbSt3iPYbbWn4kyURaNBwbKmxoXVFx2f9aBasj&#10;Zxtz/TntsnNm8nya8HZyUWrQ71YzEIG68BL/u791nD+G5y/xALn4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agKktMEAAADbAAAADwAAAAAAAAAAAAAAAACXAgAAZHJzL2Rvd25y&#10;ZXYueG1sUEsFBgAAAAAEAAQA9QAAAIUDAAAAAA==&#10;" filled="f" stroked="f">
                        <v:textbox inset="0,0,0,0">
                          <w:txbxContent>
                            <w:p w14:paraId="349990E5" w14:textId="77777777" w:rsidR="008F6CAB" w:rsidRPr="00C92EBB" w:rsidRDefault="008F6CAB" w:rsidP="000D49BC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250m</w:t>
                              </w:r>
                            </w:p>
                          </w:txbxContent>
                        </v:textbox>
                      </v:shape>
                    </v:group>
                    <v:group id="Group 19" o:spid="_x0000_s1035" style="position:absolute;left:530860;width:1640840;height:687070" coordsize="1640840,6870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8B2uHwQAAANsAAAAPAAAAZHJzL2Rvd25yZXYueG1sRE9Ni8IwEL0L+x/CLHjT&#10;tLsobtcoIq54EEFdEG9DM7bFZlKa2NZ/bwTB2zze50znnSlFQ7UrLCuIhxEI4tTqgjMF/8e/wQSE&#10;88gaS8uk4E4O5rOP3hQTbVveU3PwmQgh7BJUkHtfJVK6NCeDbmgr4sBdbG3QB1hnUtfYhnBTyq8o&#10;GkuDBYeGHCta5pReDzejYN1iu/iOV832elnez8fR7rSNSan+Z7f4BeGp82/xy73RYf4P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8B2uHwQAAANsAAAAPAAAA&#10;AAAAAAAAAAAAAKkCAABkcnMvZG93bnJldi54bWxQSwUGAAAAAAQABAD6AAAAlwMAAAAA&#10;">
                      <v:shape id="Picture 8" o:spid="_x0000_s1036" type="#_x0000_t75" alt="http://findicons.com/files/icons/1800/bird_silhouettes/128/eagle1.png" style="position:absolute;width:512445;height:417195;rotation:-1644587fd;flip:x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">
                        <v:imagedata r:id="rId9" o:title="//findicons.com/files/icons/1800/bird_silhouettes/128/eagle1.png"/>
                        <v:path arrowok="t"/>
                      </v:shape>
                      <v:shape id="Straight Arrow Connector 4" o:spid="_x0000_s1037" type="#_x0000_t32" style="position:absolute;left:393700;top:310515;width:571500;height:34290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Qd27cQAAADaAAAADwAAAGRycy9kb3ducmV2LnhtbESPQWvCQBSE74L/YXlCb7qxtEFSVxGl&#10;0FZEtIF6fGRfk2D2bciuSfz3riB4HGbmG2a+7E0lWmpcaVnBdBKBIM6sLjlXkP5+jmcgnEfWWFkm&#10;BVdysFwMB3NMtO34QO3R5yJA2CWooPC+TqR0WUEG3cTWxMH7t41BH2STS91gF+Cmkq9RFEuDJYeF&#10;AmtaF5Sdjxej4Me+63R7uuzPu3azP3V/32kc10q9jPrVBwhPvX+GH+0vreAN7lfCDZCLG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NB3btxAAAANoAAAAPAAAAAAAAAAAA&#10;AAAAAKECAABkcnMvZG93bnJldi54bWxQSwUGAAAAAAQABAD5AAAAkgMAAAAA&#10;" strokeweight="2pt">
                        <v:stroke endarrow="open"/>
                        <v:shadow on="t" opacity="24903f" mv:blur="40000f" origin=",.5" offset="0,20000emu"/>
                      </v:shape>
                      <v:line id="Straight Connector 5" o:spid="_x0000_s1038" style="position:absolute;visibility:visible;mso-wrap-style:square" from="383540,310515" to="1069340,3429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VDQTcIAAADaAAAADwAAAGRycy9kb3ducmV2LnhtbESPUWvCMBSF3wf7D+EKvs3EgWVUo+hg&#10;IsiGtv6AS3Ntis1N12S2+/fLYLDHwznnO5zVZnStuFMfGs8a5jMFgrjypuFaw6V8e3oBESKywdYz&#10;afimAJv148MKc+MHPtO9iLVIEA45arAxdrmUobLkMMx8R5y8q+8dxiT7WpoehwR3rXxWKpMOG04L&#10;Fjt6tVTdii+nwRyUUaf3k/1sjh+70e+zcr9AraeTcbsEEWmM/+G/9sFoWMDvlXQD5Po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VDQTcIAAADaAAAADwAAAAAAAAAAAAAA&#10;AAChAgAAZHJzL2Rvd25yZXYueG1sUEsFBgAAAAAEAAQA+QAAAJADAAAAAA==&#10;" strokeweight="2pt">
                        <v:stroke dashstyle="1 1"/>
                        <v:shadow on="t" opacity="24903f" mv:blur="40000f" origin=",.5" offset="0,20000emu"/>
                      </v:line>
                      <v:shape id="Text Box 9" o:spid="_x0000_s1039" type="#_x0000_t202" style="position:absolute;left:726440;top:342900;width:228600;height:2286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KgUqwgAA&#10;ANoAAAAPAAAAZHJzL2Rvd25yZXYueG1sRI9Bi8IwFITvwv6H8Ba8aaoH0a5RRFYQBLHWg8e3zbMN&#10;Ni/dJmr990ZY2OMwM98w82Vna3Gn1hvHCkbDBARx4bThUsEp3wymIHxA1lg7JgVP8rBcfPTmmGr3&#10;4Izux1CKCGGfooIqhCaV0hcVWfRD1xBH7+JaiyHKtpS6xUeE21qOk2QiLRqOCxU2tK6ouB5vVsHq&#10;zNm3+d3/HLJLZvJ8lvBuclWq/9mtvkAE6sJ/+K+91Qpm8L4Sb4Bcv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YqBSrCAAAA2gAAAA8AAAAAAAAAAAAAAAAAlwIAAGRycy9kb3du&#10;cmV2LnhtbFBLBQYAAAAABAAEAPUAAACGAwAAAAA=&#10;" filled="f" stroked="f">
                        <v:textbox inset="0,0,0,0">
                          <w:txbxContent>
                            <w:p w14:paraId="02586D53" w14:textId="77777777" w:rsidR="008F6CAB" w:rsidRPr="00C92EBB" w:rsidRDefault="008F6CAB" w:rsidP="000D49BC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40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5" o:spid="_x0000_s1040" type="#_x0000_t202" style="position:absolute;left:955040;top:458470;width:685800;height:2286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TgEvwQAA&#10;ANsAAAAPAAAAZHJzL2Rvd25yZXYueG1sRE9Ni8IwEL0v+B/CCN7W1AVlrUYRcWFBWKz14HFsxjbY&#10;TGqT1frvN8KCt3m8z5kvO1uLG7XeOFYwGiYgiAunDZcKDvnX+ycIH5A11o5JwYM8LBe9tzmm2t05&#10;o9s+lCKGsE9RQRVCk0rpi4os+qFriCN3dq3FEGFbSt3iPYbbWn4kyURaNBwbKmxoXVFx2f9aBasj&#10;Zxtz/TntsnNm8nya8HZyUWrQ71YzEIG68BL/u791nD+G5y/xALn4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BU4BL8EAAADbAAAADwAAAAAAAAAAAAAAAACXAgAAZHJzL2Rvd25y&#10;ZXYueG1sUEsFBgAAAAAEAAQA9QAAAIUDAAAAAA==&#10;" filled="f" stroked="f">
                        <v:textbox inset="0,0,0,0">
                          <w:txbxContent>
                            <w:p w14:paraId="1566AB3F" w14:textId="77777777" w:rsidR="008F6CAB" w:rsidRPr="003A6CB1" w:rsidRDefault="008F6CAB" w:rsidP="000D49BC"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i</w:t>
                              </w:r>
                              <w:r>
                                <w:t>=7.5m/s</w:t>
                              </w:r>
                            </w:p>
                          </w:txbxContent>
                        </v:textbox>
                      </v:shape>
                    </v:group>
                    <v:shapetype id="_x0000_t6" coordsize="21600,21600" o:spt="6" path="m0,0l0,21600,21600,21600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3" o:spid="_x0000_s1041" type="#_x0000_t6" style="position:absolute;top:1830070;width:2743200;height:998220;flip:x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9F95wwAA&#10;ANoAAAAPAAAAZHJzL2Rvd25yZXYueG1sRI9bi8IwFITfF/wP4Qj7tqauIFKN4mVd9mUFLyi+HZpj&#10;U2xOSpO19d+bBcHHYWa+YSaz1pbiRrUvHCvo9xIQxJnTBecKDvv1xwiED8gaS8ek4E4eZtPO2wRT&#10;7Rre0m0XchEh7FNUYEKoUil9Zsii77mKOHoXV1sMUda51DU2EW5L+ZkkQ2mx4LhgsKKloey6+7MK&#10;eLjan7FdnEyzOR7O+tdetl/fSr132/kYRKA2vMLP9o9WMID/K/EGyOk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k9F95wwAAANoAAAAPAAAAAAAAAAAAAAAAAJcCAABkcnMvZG93&#10;bnJldi54bWxQSwUGAAAAAAQABAD1AAAAhwMAAAAA&#10;" filled="f" strokecolor="black [3213]">
                      <v:shadow on="t" opacity="22937f" mv:blur="40000f" origin=",.5" offset="0,23000emu"/>
                      <v:path arrowok="t"/>
                      <o:lock v:ext="edit" aspectratio="t"/>
                    </v:shape>
                  </v:group>
                </v:group>
                <v:shape id="Text Box 7" o:spid="_x0000_s1042" type="#_x0000_t202" style="position:absolute;left:457200;top:2628900;width:228600;height:2286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+TTDwwAA&#10;ANoAAAAPAAAAZHJzL2Rvd25yZXYueG1sRI9Ba8JAFITvBf/D8oTe6kYPto2uIqIgFMQYDx6f2Wey&#10;mH0bs6vGf98VCj0OM/MNM513thZ3ar1xrGA4SEAQF04bLhUc8vXHFwgfkDXWjknBkzzMZ723Kaba&#10;PTij+z6UIkLYp6igCqFJpfRFRRb9wDXE0Tu71mKIsi2lbvER4baWoyQZS4uG40KFDS0rKi77m1Ww&#10;OHK2MtftaZedM5Pn3wn/jC9Kvfe7xQREoC78h//aG63gE15X4g2Qs1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I+TTDwwAAANoAAAAPAAAAAAAAAAAAAAAAAJcCAABkcnMvZG93&#10;bnJldi54bWxQSwUGAAAAAAQABAD1AAAAhwMAAAAA&#10;" filled="f" stroked="f">
                  <v:textbox inset="0,0,0,0">
                    <w:txbxContent>
                      <w:p w14:paraId="226FC610" w14:textId="77777777" w:rsidR="008F6CAB" w:rsidRPr="00C92EBB" w:rsidRDefault="008F6CAB" w:rsidP="000D49BC">
                        <w:pPr>
                          <w:rPr>
                            <w:vertAlign w:val="superscript"/>
                          </w:rPr>
                        </w:pPr>
                        <w:r>
                          <w:t>2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72ABE18C" w14:textId="4E44EE7E" w:rsidR="00053DA5" w:rsidRPr="0077100B" w:rsidRDefault="0077100B" w:rsidP="00281477">
      <w:pPr>
        <w:tabs>
          <w:tab w:val="left" w:pos="5670"/>
          <w:tab w:val="left" w:pos="6237"/>
        </w:tabs>
        <w:ind w:left="360" w:right="283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Individual </w:t>
      </w:r>
      <w:r w:rsidR="00CF78E3" w:rsidRPr="00F02C8F">
        <w:rPr>
          <w:rFonts w:ascii="Times New Roman" w:hAnsi="Times New Roman" w:cs="Times New Roman"/>
          <w:b/>
        </w:rPr>
        <w:t>(10</w:t>
      </w:r>
      <w:r w:rsidR="000E5D6B" w:rsidRPr="00F02C8F">
        <w:rPr>
          <w:rFonts w:ascii="Times New Roman" w:hAnsi="Times New Roman" w:cs="Times New Roman"/>
          <w:b/>
        </w:rPr>
        <w:t xml:space="preserve"> marks)</w:t>
      </w:r>
      <w:r>
        <w:rPr>
          <w:rFonts w:ascii="Times New Roman" w:hAnsi="Times New Roman" w:cs="Times New Roman"/>
          <w:b/>
        </w:rPr>
        <w:t>:</w:t>
      </w:r>
      <w:r w:rsidR="000E5D6B" w:rsidRPr="00F02C8F">
        <w:rPr>
          <w:rFonts w:ascii="Times New Roman" w:hAnsi="Times New Roman" w:cs="Times New Roman"/>
        </w:rPr>
        <w:t xml:space="preserve">  </w:t>
      </w:r>
      <w:r w:rsidR="00740389" w:rsidRPr="00F02C8F">
        <w:rPr>
          <w:rFonts w:ascii="Times New Roman" w:hAnsi="Times New Roman" w:cs="Times New Roman"/>
        </w:rPr>
        <w:t>A</w:t>
      </w:r>
      <w:r w:rsidR="00062263" w:rsidRPr="00F02C8F">
        <w:rPr>
          <w:rFonts w:ascii="Times New Roman" w:hAnsi="Times New Roman" w:cs="Times New Roman"/>
        </w:rPr>
        <w:t xml:space="preserve"> </w:t>
      </w:r>
      <w:r w:rsidR="00CF78E3" w:rsidRPr="00F02C8F">
        <w:rPr>
          <w:rFonts w:ascii="Times New Roman" w:hAnsi="Times New Roman" w:cs="Times New Roman"/>
        </w:rPr>
        <w:t>mouse is walking down a plane, inclined at 20 degree</w:t>
      </w:r>
      <w:r w:rsidR="00B47531">
        <w:rPr>
          <w:rFonts w:ascii="Times New Roman" w:hAnsi="Times New Roman" w:cs="Times New Roman"/>
        </w:rPr>
        <w:t xml:space="preserve">s, with constant speed </w:t>
      </w:r>
      <w:proofErr w:type="spellStart"/>
      <w:r w:rsidR="00B47531">
        <w:rPr>
          <w:rFonts w:ascii="Times New Roman" w:hAnsi="Times New Roman" w:cs="Times New Roman"/>
        </w:rPr>
        <w:t>v</w:t>
      </w:r>
      <w:r w:rsidR="00B47531">
        <w:rPr>
          <w:rFonts w:ascii="Times New Roman" w:hAnsi="Times New Roman" w:cs="Times New Roman"/>
          <w:vertAlign w:val="subscript"/>
        </w:rPr>
        <w:t>m</w:t>
      </w:r>
      <w:proofErr w:type="spellEnd"/>
      <w:r w:rsidR="00CF78E3" w:rsidRPr="00F02C8F">
        <w:rPr>
          <w:rFonts w:ascii="Times New Roman" w:hAnsi="Times New Roman" w:cs="Times New Roman"/>
        </w:rPr>
        <w:t xml:space="preserve">.  An </w:t>
      </w:r>
      <w:r w:rsidR="006C576A">
        <w:rPr>
          <w:rFonts w:ascii="Times New Roman" w:hAnsi="Times New Roman" w:cs="Times New Roman"/>
        </w:rPr>
        <w:t>eagle is flying overhead at constant velocity</w:t>
      </w:r>
      <w:r w:rsidR="00CF78E3" w:rsidRPr="00F02C8F">
        <w:rPr>
          <w:rFonts w:ascii="Times New Roman" w:hAnsi="Times New Roman" w:cs="Times New Roman"/>
        </w:rPr>
        <w:t xml:space="preserve"> </w:t>
      </w:r>
      <w:proofErr w:type="gramStart"/>
      <w:r w:rsidR="006C576A" w:rsidRPr="00F02C8F">
        <w:rPr>
          <w:rFonts w:ascii="Times New Roman" w:hAnsi="Times New Roman" w:cs="Times New Roman"/>
          <w:lang w:val="en-US"/>
        </w:rPr>
        <w:t>v</w:t>
      </w:r>
      <w:r w:rsidR="006C576A">
        <w:rPr>
          <w:rFonts w:ascii="Times New Roman" w:hAnsi="Times New Roman" w:cs="Times New Roman"/>
          <w:vertAlign w:val="subscript"/>
          <w:lang w:val="en-US"/>
        </w:rPr>
        <w:t>i</w:t>
      </w:r>
      <w:proofErr w:type="gramEnd"/>
      <w:r w:rsidR="006C576A" w:rsidRPr="00F02C8F">
        <w:rPr>
          <w:rFonts w:ascii="Times New Roman" w:hAnsi="Times New Roman" w:cs="Times New Roman"/>
          <w:lang w:val="en-US"/>
        </w:rPr>
        <w:t>=7.5 m/s</w:t>
      </w:r>
      <w:r w:rsidR="006C576A" w:rsidRPr="00F02C8F">
        <w:rPr>
          <w:rFonts w:ascii="Times New Roman" w:hAnsi="Times New Roman" w:cs="Times New Roman"/>
        </w:rPr>
        <w:t xml:space="preserve"> at an angle </w:t>
      </w:r>
      <w:r w:rsidR="006C576A" w:rsidRPr="00F02C8F">
        <w:rPr>
          <w:rFonts w:ascii="Times New Roman" w:hAnsi="Times New Roman" w:cs="Times New Roman"/>
          <w:lang w:val="el-GR"/>
        </w:rPr>
        <w:t>θ=</w:t>
      </w:r>
      <w:r w:rsidR="006C576A">
        <w:rPr>
          <w:rFonts w:ascii="Times New Roman" w:hAnsi="Times New Roman" w:cs="Times New Roman"/>
          <w:lang w:val="en-US"/>
        </w:rPr>
        <w:t>40 degrees below the horizontal</w:t>
      </w:r>
      <w:r w:rsidR="006C576A" w:rsidRPr="00F02C8F">
        <w:rPr>
          <w:rFonts w:ascii="Times New Roman" w:hAnsi="Times New Roman" w:cs="Times New Roman"/>
          <w:lang w:val="en-US"/>
        </w:rPr>
        <w:t>.</w:t>
      </w:r>
      <w:r w:rsidR="006C576A">
        <w:rPr>
          <w:rFonts w:ascii="Times New Roman" w:hAnsi="Times New Roman" w:cs="Times New Roman"/>
          <w:lang w:val="en-US"/>
        </w:rPr>
        <w:t xml:space="preserve"> </w:t>
      </w:r>
      <w:r w:rsidR="00CF78E3" w:rsidRPr="00F02C8F">
        <w:rPr>
          <w:rFonts w:ascii="Times New Roman" w:hAnsi="Times New Roman" w:cs="Times New Roman"/>
        </w:rPr>
        <w:t>When the eagle</w:t>
      </w:r>
      <w:r w:rsidR="0049206D">
        <w:rPr>
          <w:rFonts w:ascii="Times New Roman" w:hAnsi="Times New Roman" w:cs="Times New Roman"/>
        </w:rPr>
        <w:t xml:space="preserve"> is located 250m from the mouse</w:t>
      </w:r>
      <w:r w:rsidR="00CF78E3" w:rsidRPr="00F02C8F">
        <w:rPr>
          <w:rFonts w:ascii="Times New Roman" w:hAnsi="Times New Roman" w:cs="Times New Roman"/>
        </w:rPr>
        <w:t xml:space="preserve"> in a direction perpendicular</w:t>
      </w:r>
      <w:r w:rsidR="00F4680F">
        <w:rPr>
          <w:rFonts w:ascii="Times New Roman" w:hAnsi="Times New Roman" w:cs="Times New Roman"/>
        </w:rPr>
        <w:t xml:space="preserve"> to the plane, </w:t>
      </w:r>
      <w:r w:rsidR="006C576A">
        <w:rPr>
          <w:rFonts w:ascii="Times New Roman" w:hAnsi="Times New Roman" w:cs="Times New Roman"/>
        </w:rPr>
        <w:t>it begins a constant acceleration</w:t>
      </w:r>
      <w:r w:rsidR="00CF78E3" w:rsidRPr="00F02C8F">
        <w:rPr>
          <w:rFonts w:ascii="Times New Roman" w:hAnsi="Times New Roman" w:cs="Times New Roman"/>
          <w:lang w:val="en-US"/>
        </w:rPr>
        <w:t xml:space="preserve">.  The eagle pounces exactly on top of the mouse, 12s later.  Assuming the mouse does not change its </w:t>
      </w:r>
      <w:proofErr w:type="gramStart"/>
      <w:r w:rsidR="00CF78E3" w:rsidRPr="00F02C8F">
        <w:rPr>
          <w:rFonts w:ascii="Times New Roman" w:hAnsi="Times New Roman" w:cs="Times New Roman"/>
          <w:lang w:val="en-US"/>
        </w:rPr>
        <w:t>speed,</w:t>
      </w:r>
      <w:proofErr w:type="gramEnd"/>
      <w:r w:rsidR="00CF78E3" w:rsidRPr="00F02C8F">
        <w:rPr>
          <w:rFonts w:ascii="Times New Roman" w:hAnsi="Times New Roman" w:cs="Times New Roman"/>
          <w:lang w:val="en-US"/>
        </w:rPr>
        <w:t xml:space="preserve"> find the component of the eagle’s final velocity that is directed perpendicular to the plane.</w:t>
      </w:r>
    </w:p>
    <w:p w14:paraId="5C666BDD" w14:textId="77777777" w:rsidR="000D49BC" w:rsidRDefault="000D49BC" w:rsidP="00F02C8F">
      <w:pPr>
        <w:pStyle w:val="ListParagraph"/>
        <w:ind w:left="426"/>
        <w:rPr>
          <w:rFonts w:ascii="Times New Roman" w:eastAsiaTheme="minorEastAsia" w:hAnsi="Times New Roman" w:cs="Times New Roman"/>
          <w:b/>
        </w:rPr>
      </w:pPr>
    </w:p>
    <w:p w14:paraId="4C933192" w14:textId="182272C3" w:rsidR="000D49BC" w:rsidRPr="000D49BC" w:rsidRDefault="000D49BC" w:rsidP="000D49BC">
      <w:pPr>
        <w:pStyle w:val="ListParagraph"/>
        <w:ind w:left="426"/>
        <w:rPr>
          <w:rFonts w:ascii="Times New Roman" w:eastAsiaTheme="minorEastAsia" w:hAnsi="Times New Roman" w:cs="Times New Roman"/>
          <w:b/>
        </w:rPr>
      </w:pPr>
    </w:p>
    <w:p w14:paraId="36046EF5" w14:textId="77777777" w:rsidR="00F46D2A" w:rsidRDefault="00F46D2A" w:rsidP="009C7FF8">
      <w:pPr>
        <w:pStyle w:val="ListParagraph"/>
        <w:ind w:left="426"/>
        <w:rPr>
          <w:rFonts w:ascii="Times New Roman" w:eastAsiaTheme="minorEastAsia" w:hAnsi="Times New Roman" w:cs="Times New Roman"/>
          <w:b/>
        </w:rPr>
      </w:pPr>
    </w:p>
    <w:p w14:paraId="63218CFC" w14:textId="192A938A" w:rsidR="00F46D2A" w:rsidRDefault="00F46D2A">
      <w:pPr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br w:type="page"/>
      </w:r>
    </w:p>
    <w:p w14:paraId="116ACF81" w14:textId="77777777" w:rsidR="00F46D2A" w:rsidRDefault="00F46D2A" w:rsidP="009C7FF8">
      <w:pPr>
        <w:pStyle w:val="ListParagraph"/>
        <w:ind w:left="426"/>
        <w:rPr>
          <w:rFonts w:ascii="Times New Roman" w:eastAsiaTheme="minorEastAsia" w:hAnsi="Times New Roman" w:cs="Times New Roman"/>
          <w:b/>
        </w:rPr>
      </w:pPr>
    </w:p>
    <w:p w14:paraId="1A22887E" w14:textId="131F6EE0" w:rsidR="00F02C8F" w:rsidRDefault="00CE3EFD" w:rsidP="009C7FF8">
      <w:pPr>
        <w:pStyle w:val="ListParagraph"/>
        <w:ind w:left="426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t>Thursday</w:t>
      </w:r>
      <w:r w:rsidR="00F46D2A">
        <w:rPr>
          <w:rFonts w:ascii="Times New Roman" w:eastAsiaTheme="minorEastAsia" w:hAnsi="Times New Roman" w:cs="Times New Roman"/>
          <w:b/>
        </w:rPr>
        <w:t xml:space="preserve"> </w:t>
      </w:r>
      <w:r w:rsidR="0077100B">
        <w:rPr>
          <w:rFonts w:ascii="Times New Roman" w:eastAsiaTheme="minorEastAsia" w:hAnsi="Times New Roman" w:cs="Times New Roman"/>
          <w:b/>
        </w:rPr>
        <w:t>Group work</w:t>
      </w:r>
      <w:r w:rsidR="00F02C8F">
        <w:rPr>
          <w:rFonts w:ascii="Times New Roman" w:eastAsiaTheme="minorEastAsia" w:hAnsi="Times New Roman" w:cs="Times New Roman"/>
          <w:b/>
        </w:rPr>
        <w:t>:</w:t>
      </w:r>
    </w:p>
    <w:p w14:paraId="1D98A912" w14:textId="2F240D3E" w:rsidR="00B47531" w:rsidRDefault="00B47531" w:rsidP="00F02C8F">
      <w:pPr>
        <w:pStyle w:val="ListParagraph"/>
        <w:numPr>
          <w:ilvl w:val="0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What is the acceleration of the eagle?</w:t>
      </w:r>
    </w:p>
    <w:p w14:paraId="24CEF9A9" w14:textId="367C31DD" w:rsidR="00CE3EFD" w:rsidRPr="00CE3EFD" w:rsidRDefault="00CE3EFD" w:rsidP="00CE3EFD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The acceleration is not necessarily equal to g, is not zero, and has a component that is perpendicular to the plane</w:t>
      </w:r>
    </w:p>
    <w:p w14:paraId="44118B9B" w14:textId="7087E00F" w:rsidR="00B47531" w:rsidRDefault="00B47531" w:rsidP="00B47531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Gravity is the only force, so it must be g, downward</w:t>
      </w:r>
    </w:p>
    <w:p w14:paraId="6A744287" w14:textId="77777777" w:rsidR="00B47531" w:rsidRDefault="00B47531" w:rsidP="00B47531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Gravity is the only force, but the plane is inclined so the acceleration is g in a direction perpendicular to the plane</w:t>
      </w:r>
    </w:p>
    <w:p w14:paraId="74B7AA39" w14:textId="77777777" w:rsidR="00B47531" w:rsidRDefault="00B47531" w:rsidP="00B47531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The eagle is diving at constant velocity so a=0</w:t>
      </w:r>
    </w:p>
    <w:p w14:paraId="5AB790D5" w14:textId="5C46252E" w:rsidR="00B47531" w:rsidRDefault="00B47531" w:rsidP="00B47531">
      <w:pPr>
        <w:pStyle w:val="ListParagraph"/>
        <w:numPr>
          <w:ilvl w:val="0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Between the </w:t>
      </w:r>
      <w:proofErr w:type="gramStart"/>
      <w:r>
        <w:rPr>
          <w:rFonts w:ascii="Times New Roman" w:eastAsiaTheme="minorEastAsia" w:hAnsi="Times New Roman" w:cs="Times New Roman"/>
        </w:rPr>
        <w:t>time</w:t>
      </w:r>
      <w:proofErr w:type="gramEnd"/>
      <w:r>
        <w:rPr>
          <w:rFonts w:ascii="Times New Roman" w:eastAsiaTheme="minorEastAsia" w:hAnsi="Times New Roman" w:cs="Times New Roman"/>
        </w:rPr>
        <w:t xml:space="preserve"> when the eagle begins its dive, to the instant it reaches the mouse, what is the magnitude (in m) of the component of its displacement in the direction </w:t>
      </w:r>
      <w:r w:rsidRPr="0077100B">
        <w:rPr>
          <w:rFonts w:ascii="Times New Roman" w:eastAsiaTheme="minorEastAsia" w:hAnsi="Times New Roman" w:cs="Times New Roman"/>
          <w:i/>
        </w:rPr>
        <w:t>perpendicular</w:t>
      </w:r>
      <w:r>
        <w:rPr>
          <w:rFonts w:ascii="Times New Roman" w:eastAsiaTheme="minorEastAsia" w:hAnsi="Times New Roman" w:cs="Times New Roman"/>
        </w:rPr>
        <w:t xml:space="preserve"> to the plane?</w:t>
      </w:r>
    </w:p>
    <w:p w14:paraId="4E885CB5" w14:textId="1561A393" w:rsidR="00B47531" w:rsidRPr="0077100B" w:rsidRDefault="0077100B" w:rsidP="0077100B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It depends on the speed of the mouse, </w:t>
      </w:r>
      <w:proofErr w:type="spellStart"/>
      <w:r>
        <w:rPr>
          <w:rFonts w:ascii="Times New Roman" w:eastAsiaTheme="minorEastAsia" w:hAnsi="Times New Roman" w:cs="Times New Roman"/>
        </w:rPr>
        <w:t>v</w:t>
      </w:r>
      <w:r>
        <w:rPr>
          <w:rFonts w:ascii="Times New Roman" w:eastAsiaTheme="minorEastAsia" w:hAnsi="Times New Roman" w:cs="Times New Roman"/>
          <w:vertAlign w:val="subscript"/>
        </w:rPr>
        <w:t>m</w:t>
      </w:r>
      <w:proofErr w:type="spellEnd"/>
    </w:p>
    <w:p w14:paraId="4FBCEC86" w14:textId="77777777" w:rsidR="007D1689" w:rsidRDefault="00B47531" w:rsidP="007D1689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250 sin 20</w:t>
      </w:r>
    </w:p>
    <w:p w14:paraId="11B87A63" w14:textId="3C0188AB" w:rsidR="00B47531" w:rsidRPr="007D1689" w:rsidRDefault="007D1689" w:rsidP="007D1689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250 </w:t>
      </w:r>
    </w:p>
    <w:p w14:paraId="3C830A68" w14:textId="2757008D" w:rsidR="00B47531" w:rsidRDefault="00B47531" w:rsidP="007D1689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250 sin 40</w:t>
      </w:r>
      <w:r w:rsidR="0077100B">
        <w:rPr>
          <w:rFonts w:ascii="Times New Roman" w:eastAsiaTheme="minorEastAsia" w:hAnsi="Times New Roman" w:cs="Times New Roman"/>
        </w:rPr>
        <w:t xml:space="preserve"> </w:t>
      </w:r>
    </w:p>
    <w:p w14:paraId="2439115B" w14:textId="1BC3E6C4" w:rsidR="006707EC" w:rsidRDefault="0077100B" w:rsidP="006707EC">
      <w:pPr>
        <w:pStyle w:val="ListParagraph"/>
        <w:numPr>
          <w:ilvl w:val="0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Between the </w:t>
      </w:r>
      <w:proofErr w:type="gramStart"/>
      <w:r>
        <w:rPr>
          <w:rFonts w:ascii="Times New Roman" w:eastAsiaTheme="minorEastAsia" w:hAnsi="Times New Roman" w:cs="Times New Roman"/>
        </w:rPr>
        <w:t>time</w:t>
      </w:r>
      <w:proofErr w:type="gramEnd"/>
      <w:r w:rsidR="006707EC">
        <w:rPr>
          <w:rFonts w:ascii="Times New Roman" w:eastAsiaTheme="minorEastAsia" w:hAnsi="Times New Roman" w:cs="Times New Roman"/>
        </w:rPr>
        <w:t xml:space="preserve"> the eagle begins its dive, to the instant it reaches the mouse, what is the magnitude (in m) of the component of its displacement in the direction </w:t>
      </w:r>
      <w:r w:rsidR="006707EC" w:rsidRPr="0077100B">
        <w:rPr>
          <w:rFonts w:ascii="Times New Roman" w:eastAsiaTheme="minorEastAsia" w:hAnsi="Times New Roman" w:cs="Times New Roman"/>
          <w:i/>
        </w:rPr>
        <w:t>parallel</w:t>
      </w:r>
      <w:r w:rsidR="006707EC">
        <w:rPr>
          <w:rFonts w:ascii="Times New Roman" w:eastAsiaTheme="minorEastAsia" w:hAnsi="Times New Roman" w:cs="Times New Roman"/>
        </w:rPr>
        <w:t xml:space="preserve"> to the plane?</w:t>
      </w:r>
    </w:p>
    <w:p w14:paraId="1F28010E" w14:textId="76B5F324" w:rsidR="006707EC" w:rsidRDefault="006707EC" w:rsidP="006707EC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250 </w:t>
      </w:r>
      <w:proofErr w:type="spellStart"/>
      <w:r>
        <w:rPr>
          <w:rFonts w:ascii="Times New Roman" w:eastAsiaTheme="minorEastAsia" w:hAnsi="Times New Roman" w:cs="Times New Roman"/>
        </w:rPr>
        <w:t>cos</w:t>
      </w:r>
      <w:proofErr w:type="spellEnd"/>
      <w:r>
        <w:rPr>
          <w:rFonts w:ascii="Times New Roman" w:eastAsiaTheme="minorEastAsia" w:hAnsi="Times New Roman" w:cs="Times New Roman"/>
        </w:rPr>
        <w:t xml:space="preserve"> 20</w:t>
      </w:r>
    </w:p>
    <w:p w14:paraId="5CBD316D" w14:textId="017FFDE9" w:rsidR="006707EC" w:rsidRDefault="006707EC" w:rsidP="006707EC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250 </w:t>
      </w:r>
      <w:proofErr w:type="spellStart"/>
      <w:r>
        <w:rPr>
          <w:rFonts w:ascii="Times New Roman" w:eastAsiaTheme="minorEastAsia" w:hAnsi="Times New Roman" w:cs="Times New Roman"/>
        </w:rPr>
        <w:t>cos</w:t>
      </w:r>
      <w:proofErr w:type="spellEnd"/>
      <w:r>
        <w:rPr>
          <w:rFonts w:ascii="Times New Roman" w:eastAsiaTheme="minorEastAsia" w:hAnsi="Times New Roman" w:cs="Times New Roman"/>
        </w:rPr>
        <w:t xml:space="preserve"> 40</w:t>
      </w:r>
    </w:p>
    <w:p w14:paraId="157E5830" w14:textId="2AB923AB" w:rsidR="00CE3EFD" w:rsidRPr="00CE3EFD" w:rsidRDefault="00CE3EFD" w:rsidP="00CE3EFD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It depends on the speed of the mouse, </w:t>
      </w:r>
      <w:proofErr w:type="spellStart"/>
      <w:r>
        <w:rPr>
          <w:rFonts w:ascii="Times New Roman" w:eastAsiaTheme="minorEastAsia" w:hAnsi="Times New Roman" w:cs="Times New Roman"/>
        </w:rPr>
        <w:t>v</w:t>
      </w:r>
      <w:r>
        <w:rPr>
          <w:rFonts w:ascii="Times New Roman" w:eastAsiaTheme="minorEastAsia" w:hAnsi="Times New Roman" w:cs="Times New Roman"/>
          <w:vertAlign w:val="subscript"/>
        </w:rPr>
        <w:t>m</w:t>
      </w:r>
      <w:proofErr w:type="spellEnd"/>
    </w:p>
    <w:p w14:paraId="2462AC22" w14:textId="78725F80" w:rsidR="0077100B" w:rsidRDefault="0077100B" w:rsidP="006707EC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250</w:t>
      </w:r>
    </w:p>
    <w:p w14:paraId="2D9BC8B4" w14:textId="3BB1FAE3" w:rsidR="0077100B" w:rsidRDefault="0077100B" w:rsidP="0077100B">
      <w:pPr>
        <w:pStyle w:val="ListParagraph"/>
        <w:numPr>
          <w:ilvl w:val="0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In what direction is the eagle’s final velocity (at the instant it pounces on the mouse)?</w:t>
      </w:r>
    </w:p>
    <w:p w14:paraId="11CFE011" w14:textId="78A96A16" w:rsidR="00CE3EFD" w:rsidRPr="00CE3EFD" w:rsidRDefault="00CE3EFD" w:rsidP="00CE3EFD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Down and to the left</w:t>
      </w:r>
    </w:p>
    <w:p w14:paraId="6E18779F" w14:textId="6EE76F07" w:rsidR="0077100B" w:rsidRDefault="0077100B" w:rsidP="0077100B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Straight down</w:t>
      </w:r>
    </w:p>
    <w:p w14:paraId="073A9EB6" w14:textId="422308B2" w:rsidR="0077100B" w:rsidRDefault="0077100B" w:rsidP="0077100B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Along the plane</w:t>
      </w:r>
    </w:p>
    <w:p w14:paraId="0488416C" w14:textId="2D47B9C8" w:rsidR="007D1689" w:rsidRDefault="007D1689" w:rsidP="007D1689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Perpendicular to the plane</w:t>
      </w:r>
    </w:p>
    <w:p w14:paraId="13B6A1C3" w14:textId="77777777" w:rsidR="00CE3EFD" w:rsidRDefault="00CE3EFD" w:rsidP="00CE3EFD">
      <w:pPr>
        <w:pStyle w:val="ListParagraph"/>
        <w:numPr>
          <w:ilvl w:val="0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If we choose a coordinate system oriented perpendicular to (y) and parallel to (x) the plane, which of the following equations is correct?  </w:t>
      </w:r>
      <w:proofErr w:type="gramStart"/>
      <w:r>
        <w:rPr>
          <w:rFonts w:ascii="Times New Roman" w:eastAsiaTheme="minorEastAsia" w:hAnsi="Times New Roman" w:cs="Times New Roman"/>
        </w:rPr>
        <w:t>v</w:t>
      </w:r>
      <w:r>
        <w:rPr>
          <w:rFonts w:ascii="Times New Roman" w:eastAsiaTheme="minorEastAsia" w:hAnsi="Times New Roman" w:cs="Times New Roman"/>
          <w:vertAlign w:val="subscript"/>
        </w:rPr>
        <w:t>i</w:t>
      </w:r>
      <w:proofErr w:type="gramEnd"/>
      <w:r>
        <w:rPr>
          <w:rFonts w:ascii="Times New Roman" w:eastAsiaTheme="minorEastAsia" w:hAnsi="Times New Roman" w:cs="Times New Roman"/>
        </w:rPr>
        <w:t xml:space="preserve"> and </w:t>
      </w:r>
      <w:proofErr w:type="spellStart"/>
      <w:r>
        <w:rPr>
          <w:rFonts w:ascii="Times New Roman" w:eastAsiaTheme="minorEastAsia" w:hAnsi="Times New Roman" w:cs="Times New Roman"/>
        </w:rPr>
        <w:t>v</w:t>
      </w:r>
      <w:r>
        <w:rPr>
          <w:rFonts w:ascii="Times New Roman" w:eastAsiaTheme="minorEastAsia" w:hAnsi="Times New Roman" w:cs="Times New Roman"/>
          <w:vertAlign w:val="subscript"/>
        </w:rPr>
        <w:t>f</w:t>
      </w:r>
      <w:proofErr w:type="spellEnd"/>
      <w:r>
        <w:rPr>
          <w:rFonts w:ascii="Times New Roman" w:eastAsiaTheme="minorEastAsia" w:hAnsi="Times New Roman" w:cs="Times New Roman"/>
        </w:rPr>
        <w:t xml:space="preserve"> represent the initial and final velocity of the eagle, respectively.</w:t>
      </w:r>
    </w:p>
    <w:p w14:paraId="606874A1" w14:textId="77777777" w:rsidR="00CE3EFD" w:rsidRPr="007D1689" w:rsidRDefault="00CE3EFD" w:rsidP="00CE3EFD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250cos20=tv</w:t>
      </w:r>
      <w:r>
        <w:rPr>
          <w:rFonts w:ascii="Times New Roman" w:eastAsiaTheme="minorEastAsia" w:hAnsi="Times New Roman" w:cs="Times New Roman"/>
          <w:vertAlign w:val="subscript"/>
        </w:rPr>
        <w:t>i</w:t>
      </w:r>
      <w:proofErr w:type="gramStart"/>
      <w:r>
        <w:rPr>
          <w:rFonts w:ascii="Times New Roman" w:eastAsiaTheme="minorEastAsia" w:hAnsi="Times New Roman" w:cs="Times New Roman"/>
          <w:vertAlign w:val="subscript"/>
        </w:rPr>
        <w:t>,y</w:t>
      </w:r>
      <w:proofErr w:type="gramEnd"/>
      <w:r>
        <w:rPr>
          <w:rFonts w:ascii="Times New Roman" w:eastAsiaTheme="minorEastAsia" w:hAnsi="Times New Roman" w:cs="Times New Roman"/>
        </w:rPr>
        <w:t>+1/2a</w:t>
      </w:r>
      <w:r>
        <w:rPr>
          <w:rFonts w:ascii="Times New Roman" w:eastAsiaTheme="minorEastAsia" w:hAnsi="Times New Roman" w:cs="Times New Roman"/>
          <w:vertAlign w:val="subscript"/>
        </w:rPr>
        <w:t>y</w:t>
      </w:r>
      <w:r>
        <w:rPr>
          <w:rFonts w:ascii="Times New Roman" w:eastAsiaTheme="minorEastAsia" w:hAnsi="Times New Roman" w:cs="Times New Roman"/>
        </w:rPr>
        <w:t>t</w:t>
      </w:r>
      <w:r>
        <w:rPr>
          <w:rFonts w:ascii="Times New Roman" w:eastAsiaTheme="minorEastAsia" w:hAnsi="Times New Roman" w:cs="Times New Roman"/>
          <w:vertAlign w:val="superscript"/>
        </w:rPr>
        <w:t>2</w:t>
      </w:r>
    </w:p>
    <w:p w14:paraId="224F2692" w14:textId="77777777" w:rsidR="00CE3EFD" w:rsidRPr="006707EC" w:rsidRDefault="00CE3EFD" w:rsidP="00CE3EFD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250 = tv</w:t>
      </w:r>
      <w:r>
        <w:rPr>
          <w:rFonts w:ascii="Times New Roman" w:eastAsiaTheme="minorEastAsia" w:hAnsi="Times New Roman" w:cs="Times New Roman"/>
          <w:vertAlign w:val="subscript"/>
        </w:rPr>
        <w:t>i</w:t>
      </w:r>
      <w:proofErr w:type="gramStart"/>
      <w:r>
        <w:rPr>
          <w:rFonts w:ascii="Times New Roman" w:eastAsiaTheme="minorEastAsia" w:hAnsi="Times New Roman" w:cs="Times New Roman"/>
          <w:vertAlign w:val="subscript"/>
        </w:rPr>
        <w:t>,y</w:t>
      </w:r>
      <w:proofErr w:type="gramEnd"/>
      <w:r>
        <w:rPr>
          <w:rFonts w:ascii="Times New Roman" w:eastAsiaTheme="minorEastAsia" w:hAnsi="Times New Roman" w:cs="Times New Roman"/>
        </w:rPr>
        <w:t>+1/2a</w:t>
      </w:r>
      <w:r>
        <w:rPr>
          <w:rFonts w:ascii="Times New Roman" w:eastAsiaTheme="minorEastAsia" w:hAnsi="Times New Roman" w:cs="Times New Roman"/>
          <w:vertAlign w:val="subscript"/>
        </w:rPr>
        <w:t>y</w:t>
      </w:r>
      <w:r>
        <w:rPr>
          <w:rFonts w:ascii="Times New Roman" w:eastAsiaTheme="minorEastAsia" w:hAnsi="Times New Roman" w:cs="Times New Roman"/>
        </w:rPr>
        <w:t>t</w:t>
      </w:r>
      <w:r>
        <w:rPr>
          <w:rFonts w:ascii="Times New Roman" w:eastAsiaTheme="minorEastAsia" w:hAnsi="Times New Roman" w:cs="Times New Roman"/>
          <w:vertAlign w:val="superscript"/>
        </w:rPr>
        <w:t>2</w:t>
      </w:r>
    </w:p>
    <w:p w14:paraId="51877FF6" w14:textId="77777777" w:rsidR="00CE3EFD" w:rsidRDefault="00CE3EFD" w:rsidP="00CE3EFD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proofErr w:type="gramStart"/>
      <w:r>
        <w:rPr>
          <w:rFonts w:ascii="Times New Roman" w:eastAsiaTheme="minorEastAsia" w:hAnsi="Times New Roman" w:cs="Times New Roman"/>
        </w:rPr>
        <w:t>v</w:t>
      </w:r>
      <w:r>
        <w:rPr>
          <w:rFonts w:ascii="Times New Roman" w:eastAsiaTheme="minorEastAsia" w:hAnsi="Times New Roman" w:cs="Times New Roman"/>
          <w:vertAlign w:val="subscript"/>
        </w:rPr>
        <w:t>f,y</w:t>
      </w:r>
      <w:r>
        <w:rPr>
          <w:rFonts w:ascii="Times New Roman" w:eastAsiaTheme="minorEastAsia" w:hAnsi="Times New Roman" w:cs="Times New Roman"/>
          <w:vertAlign w:val="superscript"/>
        </w:rPr>
        <w:t>2</w:t>
      </w:r>
      <w:proofErr w:type="gramEnd"/>
      <w:r>
        <w:rPr>
          <w:rFonts w:ascii="Times New Roman" w:eastAsiaTheme="minorEastAsia" w:hAnsi="Times New Roman" w:cs="Times New Roman"/>
        </w:rPr>
        <w:t>=v</w:t>
      </w:r>
      <w:r>
        <w:rPr>
          <w:rFonts w:ascii="Times New Roman" w:eastAsiaTheme="minorEastAsia" w:hAnsi="Times New Roman" w:cs="Times New Roman"/>
          <w:vertAlign w:val="subscript"/>
        </w:rPr>
        <w:t>i,y</w:t>
      </w:r>
      <w:r>
        <w:rPr>
          <w:rFonts w:ascii="Times New Roman" w:eastAsiaTheme="minorEastAsia" w:hAnsi="Times New Roman" w:cs="Times New Roman"/>
          <w:vertAlign w:val="superscript"/>
        </w:rPr>
        <w:t>2</w:t>
      </w:r>
      <w:r>
        <w:rPr>
          <w:rFonts w:ascii="Times New Roman" w:eastAsiaTheme="minorEastAsia" w:hAnsi="Times New Roman" w:cs="Times New Roman"/>
        </w:rPr>
        <w:t>+2(250)a</w:t>
      </w:r>
      <w:r>
        <w:rPr>
          <w:rFonts w:ascii="Times New Roman" w:eastAsiaTheme="minorEastAsia" w:hAnsi="Times New Roman" w:cs="Times New Roman"/>
          <w:vertAlign w:val="subscript"/>
        </w:rPr>
        <w:t>y</w:t>
      </w:r>
    </w:p>
    <w:p w14:paraId="5644E0CD" w14:textId="77777777" w:rsidR="00CE3EFD" w:rsidRDefault="00CE3EFD" w:rsidP="00CE3EFD">
      <w:pPr>
        <w:pStyle w:val="ListParagraph"/>
        <w:numPr>
          <w:ilvl w:val="1"/>
          <w:numId w:val="10"/>
        </w:numPr>
        <w:rPr>
          <w:rFonts w:ascii="Times New Roman" w:eastAsiaTheme="minorEastAsia" w:hAnsi="Times New Roman" w:cs="Times New Roman"/>
        </w:rPr>
      </w:pPr>
      <w:proofErr w:type="gramStart"/>
      <w:r>
        <w:rPr>
          <w:rFonts w:ascii="Times New Roman" w:eastAsiaTheme="minorEastAsia" w:hAnsi="Times New Roman" w:cs="Times New Roman"/>
        </w:rPr>
        <w:t>b</w:t>
      </w:r>
      <w:proofErr w:type="gramEnd"/>
      <w:r>
        <w:rPr>
          <w:rFonts w:ascii="Times New Roman" w:eastAsiaTheme="minorEastAsia" w:hAnsi="Times New Roman" w:cs="Times New Roman"/>
        </w:rPr>
        <w:t xml:space="preserve"> and c are correct.</w:t>
      </w:r>
    </w:p>
    <w:p w14:paraId="2935E59E" w14:textId="77777777" w:rsidR="00CE3EFD" w:rsidRPr="00CE3EFD" w:rsidRDefault="00CE3EFD" w:rsidP="00CE3EFD">
      <w:pPr>
        <w:ind w:left="1506"/>
        <w:rPr>
          <w:rFonts w:ascii="Times New Roman" w:eastAsiaTheme="minorEastAsia" w:hAnsi="Times New Roman" w:cs="Times New Roman"/>
        </w:rPr>
      </w:pPr>
    </w:p>
    <w:p w14:paraId="3D814B0F" w14:textId="0B72096F" w:rsidR="00F30235" w:rsidRDefault="00F30235" w:rsidP="00F30235">
      <w:pPr>
        <w:ind w:left="1146"/>
        <w:rPr>
          <w:rFonts w:ascii="Times New Roman" w:eastAsiaTheme="minorEastAsia" w:hAnsi="Times New Roman" w:cs="Times New Roman"/>
        </w:rPr>
      </w:pPr>
    </w:p>
    <w:p w14:paraId="3B736FC3" w14:textId="42CF4D70" w:rsidR="00CE3EFD" w:rsidRPr="0077100B" w:rsidRDefault="00281477" w:rsidP="00CE3EFD">
      <w:pPr>
        <w:pStyle w:val="Heading2"/>
      </w:pPr>
      <w:r>
        <w:rPr>
          <w:rFonts w:ascii="Times New Roman" w:eastAsiaTheme="minorEastAsia" w:hAnsi="Times New Roman" w:cs="Times New Roman"/>
        </w:rPr>
        <w:br w:type="page"/>
      </w:r>
      <w:r w:rsidR="00CE3EFD">
        <w:lastRenderedPageBreak/>
        <w:t xml:space="preserve">Friday </w:t>
      </w:r>
      <w:r w:rsidR="003C4FBE">
        <w:t xml:space="preserve">Morning </w:t>
      </w:r>
      <w:r w:rsidR="00CE3EFD">
        <w:t>Tutorial</w:t>
      </w:r>
      <w:r w:rsidR="003C4FBE">
        <w:t xml:space="preserve"> (8:30)</w:t>
      </w:r>
    </w:p>
    <w:p w14:paraId="56936CB9" w14:textId="77777777" w:rsidR="00CE3EFD" w:rsidRPr="00EA5C79" w:rsidRDefault="00CE3EFD" w:rsidP="00CE3EFD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</w:rPr>
      </w:pPr>
    </w:p>
    <w:p w14:paraId="70BEC9B9" w14:textId="1698D0D8" w:rsidR="00CE3EFD" w:rsidRDefault="00CE3EFD" w:rsidP="00CE3EFD">
      <w:pPr>
        <w:spacing w:line="240" w:lineRule="auto"/>
        <w:ind w:left="360" w:hanging="360"/>
        <w:rPr>
          <w:rStyle w:val="Bodytext"/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</w:rPr>
        <w:t xml:space="preserve">Individual </w:t>
      </w:r>
      <w:r w:rsidRPr="00F02C8F">
        <w:rPr>
          <w:rFonts w:ascii="Times New Roman" w:hAnsi="Times New Roman" w:cs="Times New Roman"/>
          <w:b/>
        </w:rPr>
        <w:t>(10 marks)</w:t>
      </w:r>
      <w:r>
        <w:rPr>
          <w:rFonts w:ascii="Times New Roman" w:hAnsi="Times New Roman" w:cs="Times New Roman"/>
          <w:b/>
        </w:rPr>
        <w:t>:</w:t>
      </w:r>
      <w:r w:rsidRPr="00F02C8F">
        <w:rPr>
          <w:rFonts w:ascii="Times New Roman" w:hAnsi="Times New Roman" w:cs="Times New Roman"/>
        </w:rPr>
        <w:t xml:space="preserve">  </w:t>
      </w:r>
      <w:r w:rsidRPr="004373A3">
        <w:rPr>
          <w:rStyle w:val="Bodytext"/>
          <w:rFonts w:ascii="Times New Roman" w:hAnsi="Times New Roman" w:cs="Times New Roman"/>
          <w:sz w:val="22"/>
          <w:szCs w:val="22"/>
        </w:rPr>
        <w:t xml:space="preserve">An object moves </w:t>
      </w:r>
      <w:r>
        <w:rPr>
          <w:rStyle w:val="Bodytext"/>
          <w:rFonts w:ascii="Times New Roman" w:hAnsi="Times New Roman" w:cs="Times New Roman"/>
          <w:sz w:val="22"/>
          <w:szCs w:val="22"/>
        </w:rPr>
        <w:t xml:space="preserve">clockwise </w:t>
      </w:r>
      <w:r w:rsidRPr="004373A3">
        <w:rPr>
          <w:rStyle w:val="Bodytext"/>
          <w:rFonts w:ascii="Times New Roman" w:hAnsi="Times New Roman" w:cs="Times New Roman"/>
          <w:sz w:val="22"/>
          <w:szCs w:val="22"/>
        </w:rPr>
        <w:t xml:space="preserve">in a </w:t>
      </w:r>
      <w:r>
        <w:rPr>
          <w:rStyle w:val="Bodytext"/>
          <w:rFonts w:ascii="Times New Roman" w:hAnsi="Times New Roman" w:cs="Times New Roman"/>
          <w:sz w:val="22"/>
          <w:szCs w:val="22"/>
        </w:rPr>
        <w:t>vertical</w:t>
      </w:r>
      <w:r w:rsidRPr="004373A3">
        <w:rPr>
          <w:rStyle w:val="Bodytext"/>
          <w:rFonts w:ascii="Times New Roman" w:hAnsi="Times New Roman" w:cs="Times New Roman"/>
          <w:sz w:val="22"/>
          <w:szCs w:val="22"/>
        </w:rPr>
        <w:t xml:space="preserve"> circle </w:t>
      </w:r>
      <w:r>
        <w:rPr>
          <w:rStyle w:val="Bodytext"/>
          <w:rFonts w:ascii="Times New Roman" w:hAnsi="Times New Roman" w:cs="Times New Roman"/>
          <w:sz w:val="22"/>
          <w:szCs w:val="22"/>
        </w:rPr>
        <w:t>with a</w:t>
      </w:r>
      <w:r w:rsidRPr="004373A3">
        <w:rPr>
          <w:rStyle w:val="Bodytext"/>
          <w:rFonts w:ascii="Times New Roman" w:hAnsi="Times New Roman" w:cs="Times New Roman"/>
          <w:sz w:val="22"/>
          <w:szCs w:val="22"/>
        </w:rPr>
        <w:t xml:space="preserve"> radius </w:t>
      </w:r>
      <w:r>
        <w:rPr>
          <w:rStyle w:val="Bodytext"/>
          <w:rFonts w:ascii="Times New Roman" w:hAnsi="Times New Roman" w:cs="Times New Roman"/>
          <w:sz w:val="22"/>
          <w:szCs w:val="22"/>
        </w:rPr>
        <w:t>of 6.00</w:t>
      </w:r>
      <w:r w:rsidRPr="004373A3">
        <w:rPr>
          <w:rStyle w:val="Bodytext"/>
          <w:rFonts w:ascii="Times New Roman" w:hAnsi="Times New Roman" w:cs="Times New Roman"/>
          <w:sz w:val="22"/>
          <w:szCs w:val="22"/>
        </w:rPr>
        <w:t xml:space="preserve"> m. At </w:t>
      </w:r>
      <w:r>
        <w:rPr>
          <w:rStyle w:val="Bodytext"/>
          <w:rFonts w:ascii="Times New Roman" w:hAnsi="Times New Roman" w:cs="Times New Roman"/>
          <w:sz w:val="22"/>
          <w:szCs w:val="22"/>
        </w:rPr>
        <w:t>t=0</w:t>
      </w:r>
      <w:r w:rsidRPr="004373A3">
        <w:rPr>
          <w:rStyle w:val="Bodytext"/>
          <w:rFonts w:ascii="Times New Roman" w:hAnsi="Times New Roman" w:cs="Times New Roman"/>
          <w:sz w:val="22"/>
          <w:szCs w:val="22"/>
        </w:rPr>
        <w:t xml:space="preserve"> the object is at </w:t>
      </w:r>
      <w:r w:rsidRPr="004373A3">
        <w:rPr>
          <w:rStyle w:val="Bodytext"/>
          <w:rFonts w:ascii="Times New Roman" w:hAnsi="Times New Roman" w:cs="Times New Roman"/>
          <w:position w:val="-6"/>
          <w:sz w:val="22"/>
          <w:szCs w:val="22"/>
        </w:rPr>
        <w:object w:dxaOrig="560" w:dyaOrig="279" w14:anchorId="3C48445D">
          <v:shape id="_x0000_i1025" type="#_x0000_t75" style="width:27.65pt;height:14.25pt" o:ole="">
            <v:imagedata r:id="rId10" o:title=""/>
          </v:shape>
          <o:OLEObject Type="Embed" ProgID="Equation.DSMT4" ShapeID="_x0000_i1025" DrawAspect="Content" ObjectID="_1409809976" r:id="rId11"/>
        </w:object>
      </w:r>
      <w:r w:rsidRPr="004373A3">
        <w:rPr>
          <w:rStyle w:val="Bodytext"/>
          <w:rFonts w:ascii="Times New Roman" w:hAnsi="Times New Roman" w:cs="Times New Roman"/>
          <w:sz w:val="22"/>
          <w:szCs w:val="22"/>
        </w:rPr>
        <w:t xml:space="preserve"> </w:t>
      </w:r>
      <w:r w:rsidR="0056017A">
        <w:rPr>
          <w:rStyle w:val="Bodytext"/>
          <w:rFonts w:ascii="Times New Roman" w:hAnsi="Times New Roman" w:cs="Times New Roman"/>
          <w:sz w:val="22"/>
          <w:szCs w:val="22"/>
        </w:rPr>
        <w:t>(vertical, above the centre</w:t>
      </w:r>
      <w:r>
        <w:rPr>
          <w:rStyle w:val="Bodytext"/>
          <w:rFonts w:ascii="Times New Roman" w:hAnsi="Times New Roman" w:cs="Times New Roman"/>
          <w:sz w:val="22"/>
          <w:szCs w:val="22"/>
        </w:rPr>
        <w:t xml:space="preserve">) </w:t>
      </w:r>
      <w:r w:rsidRPr="004373A3">
        <w:rPr>
          <w:rStyle w:val="Bodytext"/>
          <w:rFonts w:ascii="Times New Roman" w:hAnsi="Times New Roman" w:cs="Times New Roman"/>
          <w:sz w:val="22"/>
          <w:szCs w:val="22"/>
        </w:rPr>
        <w:t xml:space="preserve">with a speed </w:t>
      </w:r>
      <w:r w:rsidRPr="004373A3">
        <w:rPr>
          <w:rStyle w:val="Bodytext"/>
          <w:rFonts w:ascii="Times New Roman" w:hAnsi="Times New Roman" w:cs="Times New Roman"/>
          <w:i/>
          <w:sz w:val="22"/>
          <w:szCs w:val="22"/>
        </w:rPr>
        <w:t>v</w:t>
      </w:r>
      <w:r w:rsidRPr="004373A3">
        <w:rPr>
          <w:rStyle w:val="Bodytext"/>
          <w:rFonts w:ascii="Times New Roman" w:hAnsi="Times New Roman" w:cs="Times New Roman"/>
          <w:sz w:val="22"/>
          <w:szCs w:val="22"/>
        </w:rPr>
        <w:t xml:space="preserve">. The speed of the object is </w:t>
      </w:r>
      <w:r>
        <w:rPr>
          <w:rStyle w:val="Bodytext"/>
          <w:rFonts w:ascii="Times New Roman" w:hAnsi="Times New Roman" w:cs="Times New Roman"/>
          <w:sz w:val="22"/>
          <w:szCs w:val="22"/>
        </w:rPr>
        <w:t>20.0</w:t>
      </w:r>
      <w:r w:rsidRPr="004373A3">
        <w:rPr>
          <w:rStyle w:val="Bodytext"/>
          <w:rFonts w:ascii="Times New Roman" w:hAnsi="Times New Roman" w:cs="Times New Roman"/>
          <w:sz w:val="22"/>
          <w:szCs w:val="22"/>
        </w:rPr>
        <w:t xml:space="preserve"> m/s when the object is 30° along the circle, and </w:t>
      </w:r>
      <w:r>
        <w:rPr>
          <w:rStyle w:val="Bodytext"/>
          <w:rFonts w:ascii="Times New Roman" w:hAnsi="Times New Roman" w:cs="Times New Roman"/>
          <w:sz w:val="22"/>
          <w:szCs w:val="22"/>
        </w:rPr>
        <w:t>1.00</w:t>
      </w:r>
      <w:r w:rsidRPr="004373A3">
        <w:rPr>
          <w:rStyle w:val="Bodytext"/>
          <w:rFonts w:ascii="Times New Roman" w:hAnsi="Times New Roman" w:cs="Times New Roman"/>
          <w:sz w:val="22"/>
          <w:szCs w:val="22"/>
        </w:rPr>
        <w:t xml:space="preserve"> m/s when the object is opposite its position at</w:t>
      </w:r>
      <w:r>
        <w:rPr>
          <w:rStyle w:val="Bodytext"/>
          <w:rFonts w:ascii="Times New Roman" w:hAnsi="Times New Roman" w:cs="Times New Roman"/>
          <w:sz w:val="22"/>
          <w:szCs w:val="22"/>
        </w:rPr>
        <w:t xml:space="preserve"> t=0</w:t>
      </w:r>
      <w:r w:rsidRPr="004373A3">
        <w:rPr>
          <w:rStyle w:val="Bodytext"/>
          <w:rFonts w:ascii="Times New Roman" w:hAnsi="Times New Roman" w:cs="Times New Roman"/>
          <w:sz w:val="22"/>
          <w:szCs w:val="22"/>
        </w:rPr>
        <w:t xml:space="preserve">. The tangential acceleration is uniform. </w:t>
      </w:r>
      <w:r w:rsidR="0056017A" w:rsidRPr="0056017A">
        <w:rPr>
          <w:rFonts w:ascii="Times New Roman" w:eastAsia="Times New Roman" w:hAnsi="Times New Roman" w:cs="Times New Roman"/>
          <w:sz w:val="24"/>
          <w:szCs w:val="24"/>
          <w:lang w:val="en-US"/>
        </w:rPr>
        <w:t>What is the radial acceleration, and the</w:t>
      </w:r>
      <w:r w:rsidR="0056017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magnitude of </w:t>
      </w:r>
      <w:proofErr w:type="gramStart"/>
      <w:r w:rsidR="0056017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</w:t>
      </w:r>
      <w:r w:rsidR="0056017A" w:rsidRPr="0056017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otal</w:t>
      </w:r>
      <w:proofErr w:type="gramEnd"/>
      <w:r w:rsidR="0056017A" w:rsidRPr="0056017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cceleration</w:t>
      </w:r>
      <w:r w:rsidR="0056017A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56017A" w:rsidRPr="0056017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of the object at t=</w:t>
      </w:r>
      <w:r w:rsidR="0056017A">
        <w:rPr>
          <w:rFonts w:ascii="Times New Roman" w:eastAsia="Times New Roman" w:hAnsi="Times New Roman" w:cs="Times New Roman"/>
          <w:sz w:val="24"/>
          <w:szCs w:val="24"/>
          <w:lang w:val="en-US"/>
        </w:rPr>
        <w:t>0</w:t>
      </w:r>
      <w:r>
        <w:rPr>
          <w:rStyle w:val="Bodytext"/>
          <w:rFonts w:ascii="Times New Roman" w:hAnsi="Times New Roman" w:cs="Times New Roman"/>
          <w:sz w:val="22"/>
          <w:szCs w:val="22"/>
        </w:rPr>
        <w:t>?</w:t>
      </w:r>
    </w:p>
    <w:p w14:paraId="624DBA36" w14:textId="77777777" w:rsidR="00CE3EFD" w:rsidRPr="004373A3" w:rsidRDefault="00CE3EFD" w:rsidP="00CE3EFD">
      <w:p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14:paraId="6FB84F66" w14:textId="77B14BB5" w:rsidR="00CE3EFD" w:rsidRPr="00CE3EFD" w:rsidRDefault="00CE3EFD" w:rsidP="00CE3EFD">
      <w:pPr>
        <w:rPr>
          <w:rFonts w:ascii="Times New Roman" w:eastAsiaTheme="minorEastAsia" w:hAnsi="Times New Roman" w:cs="Times New Roman"/>
          <w:b/>
        </w:rPr>
      </w:pPr>
      <w:r w:rsidRPr="00CE3EFD">
        <w:rPr>
          <w:rFonts w:ascii="Times New Roman" w:eastAsiaTheme="minorEastAsia" w:hAnsi="Times New Roman" w:cs="Times New Roman"/>
          <w:b/>
        </w:rPr>
        <w:t xml:space="preserve">Friday </w:t>
      </w:r>
      <w:r w:rsidR="003C4FBE">
        <w:rPr>
          <w:rFonts w:ascii="Times New Roman" w:eastAsiaTheme="minorEastAsia" w:hAnsi="Times New Roman" w:cs="Times New Roman"/>
          <w:b/>
        </w:rPr>
        <w:t xml:space="preserve">Morning </w:t>
      </w:r>
      <w:r w:rsidRPr="00CE3EFD">
        <w:rPr>
          <w:rFonts w:ascii="Times New Roman" w:eastAsiaTheme="minorEastAsia" w:hAnsi="Times New Roman" w:cs="Times New Roman"/>
          <w:b/>
        </w:rPr>
        <w:t>Group work:</w:t>
      </w:r>
    </w:p>
    <w:p w14:paraId="0CCAFF55" w14:textId="77777777" w:rsidR="00CE3EFD" w:rsidRPr="00AC1820" w:rsidRDefault="00CE3EFD" w:rsidP="00CE3EFD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total acceleration vector at t=0</w:t>
      </w:r>
    </w:p>
    <w:p w14:paraId="62B21C58" w14:textId="77777777" w:rsidR="00CE3EFD" w:rsidRDefault="00CE3EFD" w:rsidP="00CE3EFD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oints straight down</w:t>
      </w:r>
    </w:p>
    <w:p w14:paraId="65F64C36" w14:textId="4A56C766" w:rsidR="00CE3EFD" w:rsidRDefault="00CE3EFD" w:rsidP="00CE3EFD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oints to the right and down </w:t>
      </w:r>
    </w:p>
    <w:p w14:paraId="268D4CB6" w14:textId="531AE883" w:rsidR="00CE3EFD" w:rsidRDefault="00CE3EFD" w:rsidP="00CE3EFD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oints to the left</w:t>
      </w:r>
    </w:p>
    <w:p w14:paraId="5B5260FF" w14:textId="0BE22073" w:rsidR="00CE3EFD" w:rsidRPr="00CE3EFD" w:rsidRDefault="00CE3EFD" w:rsidP="00CE3EFD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oints to the left and down </w:t>
      </w:r>
    </w:p>
    <w:p w14:paraId="15C4AD46" w14:textId="77777777" w:rsidR="00CE3EFD" w:rsidRDefault="00CE3EFD" w:rsidP="00CE3EFD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average tangential acceleration between θ=0 and θ=180° </w:t>
      </w:r>
    </w:p>
    <w:p w14:paraId="42F1EEAB" w14:textId="77777777" w:rsidR="00CE3EFD" w:rsidRPr="00EA5C79" w:rsidRDefault="00CE3EFD" w:rsidP="00CE3EFD">
      <w:pPr>
        <w:pStyle w:val="ListParagraph"/>
        <w:numPr>
          <w:ilvl w:val="1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Points to the right</w:t>
      </w:r>
    </w:p>
    <w:p w14:paraId="565DE7A4" w14:textId="77777777" w:rsidR="00CE3EFD" w:rsidRDefault="00CE3EFD" w:rsidP="00CE3EFD">
      <w:pPr>
        <w:pStyle w:val="ListParagraph"/>
        <w:numPr>
          <w:ilvl w:val="1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Points down and to the right</w:t>
      </w:r>
    </w:p>
    <w:p w14:paraId="0DDD73CE" w14:textId="45EFF548" w:rsidR="00CE3EFD" w:rsidRPr="00CE3EFD" w:rsidRDefault="00CE3EFD" w:rsidP="00CE3EFD">
      <w:pPr>
        <w:pStyle w:val="ListParagraph"/>
        <w:numPr>
          <w:ilvl w:val="1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Points to the left </w:t>
      </w:r>
    </w:p>
    <w:p w14:paraId="6B8C7064" w14:textId="77777777" w:rsidR="00CE3EFD" w:rsidRPr="00EA5C79" w:rsidRDefault="00CE3EFD" w:rsidP="00CE3EFD">
      <w:pPr>
        <w:pStyle w:val="ListParagraph"/>
        <w:numPr>
          <w:ilvl w:val="1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Points up and to the right</w:t>
      </w:r>
    </w:p>
    <w:p w14:paraId="05C0A92A" w14:textId="77777777" w:rsidR="00CE3EFD" w:rsidRDefault="00CE3EFD" w:rsidP="00CE3EFD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average total acceleration between θ=0 and θ=180°</w:t>
      </w:r>
    </w:p>
    <w:p w14:paraId="4B26550C" w14:textId="77777777" w:rsidR="00CE3EFD" w:rsidRDefault="00CE3EFD" w:rsidP="00CE3EFD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oints down and to the right</w:t>
      </w:r>
    </w:p>
    <w:p w14:paraId="18998E52" w14:textId="77777777" w:rsidR="00CE3EFD" w:rsidRDefault="00CE3EFD" w:rsidP="00CE3EFD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oints up and to the right</w:t>
      </w:r>
    </w:p>
    <w:p w14:paraId="55F594EA" w14:textId="77777777" w:rsidR="00CE3EFD" w:rsidRDefault="00CE3EFD" w:rsidP="00CE3EFD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oints to the right</w:t>
      </w:r>
    </w:p>
    <w:p w14:paraId="495EA688" w14:textId="7DD7DC11" w:rsidR="00CE3EFD" w:rsidRDefault="00CE3EFD" w:rsidP="00CE3EFD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oints to the left </w:t>
      </w:r>
    </w:p>
    <w:p w14:paraId="4F277ADC" w14:textId="77777777" w:rsidR="00CE3EFD" w:rsidRDefault="00CE3EFD" w:rsidP="00CE3EFD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average velocity between θ =0 and θ=180°</w:t>
      </w:r>
    </w:p>
    <w:p w14:paraId="38A12064" w14:textId="77777777" w:rsidR="00CE3EFD" w:rsidRDefault="00CE3EFD" w:rsidP="00CE3EFD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oints up</w:t>
      </w:r>
    </w:p>
    <w:p w14:paraId="5EDCFAE6" w14:textId="77777777" w:rsidR="00CE3EFD" w:rsidRDefault="00CE3EFD" w:rsidP="00CE3EFD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oints to the right</w:t>
      </w:r>
    </w:p>
    <w:p w14:paraId="5E922D48" w14:textId="77777777" w:rsidR="00CE3EFD" w:rsidRDefault="00CE3EFD" w:rsidP="00CE3EFD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oints to left </w:t>
      </w:r>
    </w:p>
    <w:p w14:paraId="101D3FA5" w14:textId="518A96D2" w:rsidR="00CE3EFD" w:rsidRPr="00CE3EFD" w:rsidRDefault="00CE3EFD" w:rsidP="00CE3EFD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oints down   </w:t>
      </w:r>
    </w:p>
    <w:p w14:paraId="28E01A4B" w14:textId="77777777" w:rsidR="00CE3EFD" w:rsidRDefault="00CE3EFD" w:rsidP="00CE3EFD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distance covered by the object is </w:t>
      </w:r>
    </w:p>
    <w:p w14:paraId="385D81BE" w14:textId="77777777" w:rsidR="00CE3EFD" w:rsidRDefault="00CE3EFD" w:rsidP="00CE3EFD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lways less than the magnitude of the displacement</w:t>
      </w:r>
    </w:p>
    <w:p w14:paraId="76472F56" w14:textId="4F6F4D74" w:rsidR="00CE3EFD" w:rsidRDefault="00CE3EFD" w:rsidP="00CE3EFD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lways larger than the magnitude of the displacement </w:t>
      </w:r>
    </w:p>
    <w:p w14:paraId="23EFE3DD" w14:textId="77777777" w:rsidR="00CE3EFD" w:rsidRDefault="00CE3EFD" w:rsidP="00CE3EFD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qual to the magnitude of the displacement </w:t>
      </w:r>
    </w:p>
    <w:p w14:paraId="4505653C" w14:textId="77777777" w:rsidR="00CE3EFD" w:rsidRPr="00047985" w:rsidRDefault="00CE3EFD" w:rsidP="00CE3EFD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ot enough info to tell. </w:t>
      </w:r>
    </w:p>
    <w:p w14:paraId="21A9D9F9" w14:textId="77777777" w:rsidR="003C4FBE" w:rsidRDefault="003C4FB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br w:type="page"/>
      </w:r>
    </w:p>
    <w:p w14:paraId="0C1BF4F6" w14:textId="73492159" w:rsidR="003C4FBE" w:rsidRPr="0077100B" w:rsidRDefault="003C4FBE" w:rsidP="003C4FBE">
      <w:pPr>
        <w:pStyle w:val="Heading2"/>
      </w:pPr>
      <w:r>
        <w:lastRenderedPageBreak/>
        <w:t>Friday Afternoon Tutorial (1:30)</w:t>
      </w:r>
    </w:p>
    <w:p w14:paraId="27912A21" w14:textId="77777777" w:rsidR="003C4FBE" w:rsidRPr="00EA5C79" w:rsidRDefault="003C4FBE" w:rsidP="003C4FBE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</w:rPr>
      </w:pPr>
    </w:p>
    <w:p w14:paraId="35433CE0" w14:textId="22B95458" w:rsidR="003C4FBE" w:rsidRDefault="003C4FBE" w:rsidP="003C4FB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Individual </w:t>
      </w:r>
      <w:r w:rsidRPr="00F02C8F">
        <w:rPr>
          <w:rFonts w:ascii="Times New Roman" w:hAnsi="Times New Roman" w:cs="Times New Roman"/>
          <w:b/>
        </w:rPr>
        <w:t>(10 marks)</w:t>
      </w:r>
      <w:r>
        <w:rPr>
          <w:rFonts w:ascii="Times New Roman" w:hAnsi="Times New Roman" w:cs="Times New Roman"/>
          <w:b/>
        </w:rPr>
        <w:t>:</w:t>
      </w:r>
      <w:r w:rsidRPr="00F02C8F">
        <w:rPr>
          <w:rFonts w:ascii="Times New Roman" w:hAnsi="Times New Roman" w:cs="Times New Roman"/>
        </w:rPr>
        <w:t xml:space="preserve">  </w:t>
      </w:r>
      <w:r w:rsidRPr="003C4FBE">
        <w:rPr>
          <w:rFonts w:ascii="Times New Roman" w:hAnsi="Times New Roman" w:cs="Times New Roman"/>
        </w:rPr>
        <w:t xml:space="preserve">A balloonist throws a ball to another nearby balloonist who is 3m east and 12m below her at the instant she throws the ball.   She, the thrower, is moving downward at </w:t>
      </w:r>
      <w:r>
        <w:rPr>
          <w:rFonts w:ascii="Times New Roman" w:hAnsi="Times New Roman" w:cs="Times New Roman"/>
        </w:rPr>
        <w:t xml:space="preserve">constant </w:t>
      </w:r>
      <w:r w:rsidRPr="003C4FBE">
        <w:rPr>
          <w:rFonts w:ascii="Times New Roman" w:hAnsi="Times New Roman" w:cs="Times New Roman"/>
        </w:rPr>
        <w:t xml:space="preserve">v = -15j m/min while the ‘catcher’ is moving at </w:t>
      </w:r>
      <w:r>
        <w:rPr>
          <w:rFonts w:ascii="Times New Roman" w:hAnsi="Times New Roman" w:cs="Times New Roman"/>
        </w:rPr>
        <w:t xml:space="preserve">constant </w:t>
      </w:r>
      <w:r w:rsidRPr="003C4FBE">
        <w:rPr>
          <w:rFonts w:ascii="Times New Roman" w:hAnsi="Times New Roman" w:cs="Times New Roman"/>
        </w:rPr>
        <w:t xml:space="preserve">v = 15j m/min.   If she throws the ball horizontally, at what speed does the ball need to </w:t>
      </w:r>
      <w:proofErr w:type="gramStart"/>
      <w:r w:rsidRPr="003C4FBE">
        <w:rPr>
          <w:rFonts w:ascii="Times New Roman" w:hAnsi="Times New Roman" w:cs="Times New Roman"/>
        </w:rPr>
        <w:t>be thrown to be caught</w:t>
      </w:r>
      <w:proofErr w:type="gramEnd"/>
      <w:r w:rsidRPr="003C4FBE">
        <w:rPr>
          <w:rFonts w:ascii="Times New Roman" w:hAnsi="Times New Roman" w:cs="Times New Roman"/>
        </w:rPr>
        <w:t xml:space="preserve">? </w:t>
      </w:r>
    </w:p>
    <w:p w14:paraId="17BC0CB9" w14:textId="04A98DCB" w:rsidR="003C4FBE" w:rsidRPr="00CE3EFD" w:rsidRDefault="003C4FBE" w:rsidP="003C4FBE">
      <w:pPr>
        <w:rPr>
          <w:b/>
        </w:rPr>
      </w:pPr>
      <w:r w:rsidRPr="00CE3EFD">
        <w:rPr>
          <w:b/>
        </w:rPr>
        <w:t>Friday</w:t>
      </w:r>
      <w:r>
        <w:rPr>
          <w:b/>
        </w:rPr>
        <w:t xml:space="preserve"> Afternoon</w:t>
      </w:r>
      <w:r w:rsidRPr="00CE3EFD">
        <w:rPr>
          <w:b/>
        </w:rPr>
        <w:t xml:space="preserve"> Group work:</w:t>
      </w:r>
    </w:p>
    <w:p w14:paraId="2440E3F5" w14:textId="77777777" w:rsidR="003C4FBE" w:rsidRPr="00AC1820" w:rsidRDefault="003C4FBE" w:rsidP="003C4FBE">
      <w:pPr>
        <w:pStyle w:val="ListParagraph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acceleration vector of the lower balloon</w:t>
      </w:r>
    </w:p>
    <w:p w14:paraId="128AE17B" w14:textId="77777777" w:rsidR="003C4FBE" w:rsidRDefault="003C4FBE" w:rsidP="003C4FBE">
      <w:pPr>
        <w:pStyle w:val="ListParagraph"/>
        <w:numPr>
          <w:ilvl w:val="1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oints straight down </w:t>
      </w:r>
    </w:p>
    <w:p w14:paraId="74F8E8D2" w14:textId="77777777" w:rsidR="003C4FBE" w:rsidRDefault="003C4FBE" w:rsidP="003C4FBE">
      <w:pPr>
        <w:pStyle w:val="ListParagraph"/>
        <w:numPr>
          <w:ilvl w:val="1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oints straight up</w:t>
      </w:r>
    </w:p>
    <w:p w14:paraId="0C08C8E3" w14:textId="77777777" w:rsidR="003C4FBE" w:rsidRDefault="003C4FBE" w:rsidP="003C4FBE">
      <w:pPr>
        <w:pStyle w:val="ListParagraph"/>
        <w:numPr>
          <w:ilvl w:val="1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oints up and to the left due to wind</w:t>
      </w:r>
    </w:p>
    <w:p w14:paraId="3DCCD2F6" w14:textId="001E9324" w:rsidR="003C4FBE" w:rsidRPr="003C4FBE" w:rsidRDefault="003C4FBE" w:rsidP="003C4FBE">
      <w:pPr>
        <w:pStyle w:val="ListParagraph"/>
        <w:numPr>
          <w:ilvl w:val="1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s zero</w:t>
      </w:r>
    </w:p>
    <w:p w14:paraId="480F6509" w14:textId="77777777" w:rsidR="003C4FBE" w:rsidRDefault="003C4FBE" w:rsidP="003C4FBE">
      <w:pPr>
        <w:pStyle w:val="ListParagraph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eglecting air resistance, the acceleration of the ball when thrown </w:t>
      </w:r>
    </w:p>
    <w:p w14:paraId="11A3E96E" w14:textId="77777777" w:rsidR="003C4FBE" w:rsidRPr="00EA5C79" w:rsidRDefault="003C4FBE" w:rsidP="003C4FBE">
      <w:pPr>
        <w:pStyle w:val="ListParagraph"/>
        <w:numPr>
          <w:ilvl w:val="1"/>
          <w:numId w:val="12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Is zero</w:t>
      </w:r>
    </w:p>
    <w:p w14:paraId="583EEEA9" w14:textId="77777777" w:rsidR="003C4FBE" w:rsidRDefault="003C4FBE" w:rsidP="003C4FBE">
      <w:pPr>
        <w:pStyle w:val="ListParagraph"/>
        <w:numPr>
          <w:ilvl w:val="1"/>
          <w:numId w:val="12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Points down and to the right</w:t>
      </w:r>
    </w:p>
    <w:p w14:paraId="0156B119" w14:textId="77777777" w:rsidR="003C4FBE" w:rsidRPr="00CE3EFD" w:rsidRDefault="003C4FBE" w:rsidP="003C4FBE">
      <w:pPr>
        <w:pStyle w:val="ListParagraph"/>
        <w:numPr>
          <w:ilvl w:val="1"/>
          <w:numId w:val="12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Points straight down </w:t>
      </w:r>
    </w:p>
    <w:p w14:paraId="75D4CE8A" w14:textId="77777777" w:rsidR="003C4FBE" w:rsidRPr="00EA5C79" w:rsidRDefault="003C4FBE" w:rsidP="003C4FBE">
      <w:pPr>
        <w:pStyle w:val="ListParagraph"/>
        <w:numPr>
          <w:ilvl w:val="1"/>
          <w:numId w:val="12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Points up and to the right</w:t>
      </w:r>
    </w:p>
    <w:p w14:paraId="000488C3" w14:textId="77777777" w:rsidR="003C4FBE" w:rsidRDefault="003C4FBE" w:rsidP="003C4FBE">
      <w:pPr>
        <w:pStyle w:val="ListParagraph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speed of the ball while in motion from one balloon to the other</w:t>
      </w:r>
    </w:p>
    <w:p w14:paraId="48FF4CD3" w14:textId="77777777" w:rsidR="003C4FBE" w:rsidRDefault="003C4FBE" w:rsidP="003C4FBE">
      <w:pPr>
        <w:pStyle w:val="ListParagraph"/>
        <w:numPr>
          <w:ilvl w:val="1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creases with increasing time</w:t>
      </w:r>
    </w:p>
    <w:p w14:paraId="05330609" w14:textId="77777777" w:rsidR="003C4FBE" w:rsidRDefault="003C4FBE" w:rsidP="003C4FBE">
      <w:pPr>
        <w:pStyle w:val="ListParagraph"/>
        <w:numPr>
          <w:ilvl w:val="1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emains constant</w:t>
      </w:r>
    </w:p>
    <w:p w14:paraId="40109CFB" w14:textId="77777777" w:rsidR="003C4FBE" w:rsidRDefault="003C4FBE" w:rsidP="003C4FBE">
      <w:pPr>
        <w:pStyle w:val="ListParagraph"/>
        <w:numPr>
          <w:ilvl w:val="1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answer depends on when the ball is caught</w:t>
      </w:r>
    </w:p>
    <w:p w14:paraId="7793BED8" w14:textId="0988D661" w:rsidR="003C4FBE" w:rsidRPr="003C4FBE" w:rsidRDefault="003C4FBE" w:rsidP="003C4FBE">
      <w:pPr>
        <w:pStyle w:val="ListParagraph"/>
        <w:numPr>
          <w:ilvl w:val="1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creases with increasing time</w:t>
      </w:r>
    </w:p>
    <w:p w14:paraId="586320B3" w14:textId="77777777" w:rsidR="003C4FBE" w:rsidRDefault="003C4FBE" w:rsidP="003C4FBE">
      <w:pPr>
        <w:pStyle w:val="ListParagraph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vertical distance through which the ball travels after it leaves the first balloon</w:t>
      </w:r>
    </w:p>
    <w:p w14:paraId="5179A7F9" w14:textId="77777777" w:rsidR="003C4FBE" w:rsidRDefault="003C4FBE" w:rsidP="003C4FBE">
      <w:pPr>
        <w:pStyle w:val="ListParagraph"/>
        <w:numPr>
          <w:ilvl w:val="1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creases linearly with time</w:t>
      </w:r>
    </w:p>
    <w:p w14:paraId="432DE495" w14:textId="77777777" w:rsidR="003C4FBE" w:rsidRDefault="003C4FBE" w:rsidP="003C4FBE">
      <w:pPr>
        <w:pStyle w:val="ListParagraph"/>
        <w:numPr>
          <w:ilvl w:val="1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creases </w:t>
      </w:r>
      <w:proofErr w:type="spellStart"/>
      <w:r>
        <w:rPr>
          <w:rFonts w:ascii="Times New Roman" w:hAnsi="Times New Roman" w:cs="Times New Roman"/>
        </w:rPr>
        <w:t>quadratically</w:t>
      </w:r>
      <w:proofErr w:type="spellEnd"/>
      <w:r>
        <w:rPr>
          <w:rFonts w:ascii="Times New Roman" w:hAnsi="Times New Roman" w:cs="Times New Roman"/>
        </w:rPr>
        <w:t xml:space="preserve"> with time</w:t>
      </w:r>
    </w:p>
    <w:p w14:paraId="52A6FBE6" w14:textId="77777777" w:rsidR="003C4FBE" w:rsidRDefault="003C4FBE" w:rsidP="003C4FBE">
      <w:pPr>
        <w:pStyle w:val="ListParagraph"/>
        <w:numPr>
          <w:ilvl w:val="1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creases linearly with time</w:t>
      </w:r>
    </w:p>
    <w:p w14:paraId="2B8B4E58" w14:textId="76B9FDA9" w:rsidR="003C4FBE" w:rsidRPr="003C4FBE" w:rsidRDefault="003C4FBE" w:rsidP="003C4FBE">
      <w:pPr>
        <w:pStyle w:val="ListParagraph"/>
        <w:numPr>
          <w:ilvl w:val="1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ncreases </w:t>
      </w:r>
      <w:proofErr w:type="spellStart"/>
      <w:r>
        <w:rPr>
          <w:rFonts w:ascii="Times New Roman" w:hAnsi="Times New Roman" w:cs="Times New Roman"/>
        </w:rPr>
        <w:t>quadratically</w:t>
      </w:r>
      <w:proofErr w:type="spellEnd"/>
      <w:r>
        <w:rPr>
          <w:rFonts w:ascii="Times New Roman" w:hAnsi="Times New Roman" w:cs="Times New Roman"/>
        </w:rPr>
        <w:t xml:space="preserve"> with time </w:t>
      </w:r>
    </w:p>
    <w:p w14:paraId="6B1A833D" w14:textId="77777777" w:rsidR="003C4FBE" w:rsidRDefault="003C4FBE" w:rsidP="003C4FBE">
      <w:pPr>
        <w:pStyle w:val="ListParagraph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horizontal distance covered by the ball after it leaves the first balloon</w:t>
      </w:r>
    </w:p>
    <w:p w14:paraId="7329AF72" w14:textId="77777777" w:rsidR="003C4FBE" w:rsidRDefault="003C4FBE" w:rsidP="003C4FBE">
      <w:pPr>
        <w:pStyle w:val="ListParagraph"/>
        <w:numPr>
          <w:ilvl w:val="1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ncreases </w:t>
      </w:r>
      <w:proofErr w:type="spellStart"/>
      <w:r>
        <w:rPr>
          <w:rFonts w:ascii="Times New Roman" w:hAnsi="Times New Roman" w:cs="Times New Roman"/>
        </w:rPr>
        <w:t>quadratically</w:t>
      </w:r>
      <w:proofErr w:type="spellEnd"/>
      <w:r>
        <w:rPr>
          <w:rFonts w:ascii="Times New Roman" w:hAnsi="Times New Roman" w:cs="Times New Roman"/>
        </w:rPr>
        <w:t xml:space="preserve"> with time </w:t>
      </w:r>
    </w:p>
    <w:p w14:paraId="737A7F19" w14:textId="328589C4" w:rsidR="003C4FBE" w:rsidRPr="003C4FBE" w:rsidRDefault="003C4FBE" w:rsidP="003C4FBE">
      <w:pPr>
        <w:pStyle w:val="ListParagraph"/>
        <w:numPr>
          <w:ilvl w:val="1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creases linearly with time</w:t>
      </w:r>
    </w:p>
    <w:p w14:paraId="213CA506" w14:textId="77777777" w:rsidR="003C4FBE" w:rsidRDefault="003C4FBE" w:rsidP="003C4FBE">
      <w:pPr>
        <w:pStyle w:val="ListParagraph"/>
        <w:numPr>
          <w:ilvl w:val="1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creases linearly with time</w:t>
      </w:r>
    </w:p>
    <w:p w14:paraId="2E938D5B" w14:textId="77777777" w:rsidR="003C4FBE" w:rsidRDefault="003C4FBE" w:rsidP="003C4FBE">
      <w:pPr>
        <w:pStyle w:val="ListParagraph"/>
        <w:numPr>
          <w:ilvl w:val="1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creases </w:t>
      </w:r>
      <w:proofErr w:type="spellStart"/>
      <w:r>
        <w:rPr>
          <w:rFonts w:ascii="Times New Roman" w:hAnsi="Times New Roman" w:cs="Times New Roman"/>
        </w:rPr>
        <w:t>quadratically</w:t>
      </w:r>
      <w:proofErr w:type="spellEnd"/>
      <w:r>
        <w:rPr>
          <w:rFonts w:ascii="Times New Roman" w:hAnsi="Times New Roman" w:cs="Times New Roman"/>
        </w:rPr>
        <w:t xml:space="preserve"> with time</w:t>
      </w:r>
    </w:p>
    <w:p w14:paraId="124956D9" w14:textId="77777777" w:rsidR="003C4FBE" w:rsidRDefault="003C4FBE" w:rsidP="003C4FBE"/>
    <w:p w14:paraId="313EB585" w14:textId="6F833603" w:rsidR="00281477" w:rsidRDefault="00CE3EFD" w:rsidP="003C4FB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br w:type="column"/>
      </w:r>
    </w:p>
    <w:p w14:paraId="1BB68855" w14:textId="3B56F731" w:rsidR="00F30235" w:rsidRDefault="00281477" w:rsidP="00281477">
      <w:pPr>
        <w:pStyle w:val="Heading1"/>
        <w:jc w:val="center"/>
      </w:pPr>
      <w:r>
        <w:t>Solutions to individual parts</w:t>
      </w:r>
    </w:p>
    <w:p w14:paraId="4DC67201" w14:textId="0B90BA83" w:rsidR="00F30235" w:rsidRDefault="00CE3EFD" w:rsidP="00281477">
      <w:pPr>
        <w:pStyle w:val="Heading2"/>
      </w:pPr>
      <w:r>
        <w:t>Thursday Quiz 2</w:t>
      </w:r>
    </w:p>
    <w:p w14:paraId="0814F226" w14:textId="5843591E" w:rsidR="00281477" w:rsidRDefault="00281477" w:rsidP="00281477"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2ABEAB91" wp14:editId="446D9A31">
                <wp:simplePos x="0" y="0"/>
                <wp:positionH relativeFrom="column">
                  <wp:posOffset>4457700</wp:posOffset>
                </wp:positionH>
                <wp:positionV relativeFrom="paragraph">
                  <wp:posOffset>81280</wp:posOffset>
                </wp:positionV>
                <wp:extent cx="1165225" cy="1600200"/>
                <wp:effectExtent l="76200" t="0" r="3175" b="0"/>
                <wp:wrapThrough wrapText="bothSides">
                  <wp:wrapPolygon edited="0">
                    <wp:start x="17892" y="0"/>
                    <wp:lineTo x="6592" y="5486"/>
                    <wp:lineTo x="-1413" y="5829"/>
                    <wp:lineTo x="-1413" y="11314"/>
                    <wp:lineTo x="-471" y="16800"/>
                    <wp:lineTo x="1883" y="16800"/>
                    <wp:lineTo x="1883" y="20914"/>
                    <wp:lineTo x="5179" y="21257"/>
                    <wp:lineTo x="8004" y="21257"/>
                    <wp:lineTo x="9888" y="16800"/>
                    <wp:lineTo x="9888" y="11314"/>
                    <wp:lineTo x="20246" y="9600"/>
                    <wp:lineTo x="20717" y="8571"/>
                    <wp:lineTo x="13184" y="5829"/>
                    <wp:lineTo x="16009" y="5829"/>
                    <wp:lineTo x="21188" y="2057"/>
                    <wp:lineTo x="20717" y="0"/>
                    <wp:lineTo x="17892" y="0"/>
                  </wp:wrapPolygon>
                </wp:wrapThrough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5225" cy="1600200"/>
                          <a:chOff x="0" y="0"/>
                          <a:chExt cx="1165225" cy="1600200"/>
                        </a:xfrm>
                      </wpg:grpSpPr>
                      <wpg:grpSp>
                        <wpg:cNvPr id="30" name="Group 30"/>
                        <wpg:cNvGrpSpPr/>
                        <wpg:grpSpPr>
                          <a:xfrm>
                            <a:off x="0" y="0"/>
                            <a:ext cx="1165225" cy="1600200"/>
                            <a:chOff x="0" y="0"/>
                            <a:chExt cx="1165225" cy="1600200"/>
                          </a:xfrm>
                        </wpg:grpSpPr>
                        <wpg:grpSp>
                          <wpg:cNvPr id="27" name="Group 27"/>
                          <wpg:cNvGrpSpPr/>
                          <wpg:grpSpPr>
                            <a:xfrm>
                              <a:off x="0" y="228600"/>
                              <a:ext cx="1050925" cy="1143000"/>
                              <a:chOff x="0" y="0"/>
                              <a:chExt cx="1050925" cy="1143000"/>
                            </a:xfrm>
                          </wpg:grpSpPr>
                          <wps:wsp>
                            <wps:cNvPr id="24" name="Straight Connector 24"/>
                            <wps:cNvCnPr/>
                            <wps:spPr>
                              <a:xfrm flipV="1">
                                <a:off x="0" y="0"/>
                                <a:ext cx="1050925" cy="37338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0000"/>
                                </a:solidFill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" name="Straight Connector 25"/>
                            <wps:cNvCnPr/>
                            <wps:spPr>
                              <a:xfrm>
                                <a:off x="11430" y="403225"/>
                                <a:ext cx="239395" cy="7397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0000"/>
                                </a:solidFill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" name="Rectangle 26"/>
                            <wps:cNvSpPr/>
                            <wps:spPr>
                              <a:xfrm rot="20400000">
                                <a:off x="22225" y="342900"/>
                                <a:ext cx="2286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8" name="Text Box 28"/>
                          <wps:cNvSpPr txBox="1"/>
                          <wps:spPr>
                            <a:xfrm>
                              <a:off x="936625" y="0"/>
                              <a:ext cx="2286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68980F0" w14:textId="47EA4D70" w:rsidR="008F6CAB" w:rsidRDefault="008F6CAB">
                                <w:proofErr w:type="gramStart"/>
                                <w: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Text Box 29"/>
                          <wps:cNvSpPr txBox="1"/>
                          <wps:spPr>
                            <a:xfrm>
                              <a:off x="250825" y="1257300"/>
                              <a:ext cx="2286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F43FFB4" w14:textId="13ADB5BD" w:rsidR="008F6CAB" w:rsidRDefault="008F6CAB" w:rsidP="00281477">
                                <w:proofErr w:type="gramStart"/>
                                <w: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1" name="Straight Connector 31"/>
                        <wps:cNvCnPr/>
                        <wps:spPr>
                          <a:xfrm>
                            <a:off x="0" y="622300"/>
                            <a:ext cx="1143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228600" y="414020"/>
                            <a:ext cx="36957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3FD520B" w14:textId="22F4462C" w:rsidR="008F6CAB" w:rsidRPr="00281477" w:rsidRDefault="008F6CAB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20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3" o:spid="_x0000_s1043" style="position:absolute;margin-left:351pt;margin-top:6.4pt;width:91.75pt;height:126pt;z-index:251677696" coordsize="1165225,1600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">
                <v:group id="Group 30" o:spid="_x0000_s1044" style="position:absolute;width:1165225;height:1600200" coordsize="1165225,16002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poieesIAAADbAAAADwAA&#10;AAAAAAAAAAAAAACpAgAAZHJzL2Rvd25yZXYueG1sUEsFBgAAAAAEAAQA+gAAAJgDAAAAAA==&#10;">
                  <v:group id="Group 27" o:spid="_x0000_s1045" style="position:absolute;top:228600;width:1050925;height:1143000" coordsize="1050925,11430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suJDTxAAAANsAAAAP&#10;AAAAAAAAAAAAAAAAAKkCAABkcnMvZG93bnJldi54bWxQSwUGAAAAAAQABAD6AAAAmgMAAAAA&#10;">
                    <v:line id="Straight Connector 24" o:spid="_x0000_s1046" style="position:absolute;flip:y;visibility:visible;mso-wrap-style:square" from="0,0" to="1050925,3733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hNF/MMAAADbAAAADwAAAGRycy9kb3ducmV2LnhtbESPQWsCMRSE70L/Q3gFb262IiJbo5SC&#10;KKKCtqV4e2xeN0s3L0sSdf33RhA8DjPzDTOdd7YRZ/KhdqzgLctBEJdO11wp+P5aDCYgQkTW2Dgm&#10;BVcKMJ+99KZYaHfhPZ0PsRIJwqFABSbGtpAylIYshsy1xMn7c95iTNJXUnu8JLht5DDPx9JizWnB&#10;YEufhsr/w8kq+NVr3o6Pkx+3zLfV0ZvFerNrlOq/dh/vICJ18Rl+tFdawXAE9y/pB8jZD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4TRfzDAAAA2wAAAA8AAAAAAAAAAAAA&#10;AAAAoQIAAGRycy9kb3ducmV2LnhtbFBLBQYAAAAABAAEAPkAAACRAwAAAAA=&#10;" strokeweight="2pt">
                      <v:stroke endarrow="block"/>
                      <v:shadow on="t" opacity="24903f" mv:blur="40000f" origin=",.5" offset="0,20000emu"/>
                    </v:line>
                    <v:line id="Straight Connector 25" o:spid="_x0000_s1047" style="position:absolute;visibility:visible;mso-wrap-style:square" from="11430,403225" to="250825,11430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1eZhMUAAADbAAAADwAAAGRycy9kb3ducmV2LnhtbESPQWvCQBSE70L/w/IKXkQ3Witt6iql&#10;WFo9VQ30+sg+s8Hs25hdTfrvu4LgcZiZb5j5srOVuFDjS8cKxqMEBHHudMmFgmz/OXwB4QOyxsox&#10;KfgjD8vFQ2+OqXYtb+myC4WIEPYpKjAh1KmUPjdk0Y9cTRy9g2sshiibQuoG2wi3lZwkyUxaLDku&#10;GKzpw1B+3J2tgl9b/Zy/pofXzLSDJ8zWp3Z12ijVf+ze30AE6sI9fGt/awWTZ7h+iT9ALv4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S1eZhMUAAADbAAAADwAAAAAAAAAA&#10;AAAAAAChAgAAZHJzL2Rvd25yZXYueG1sUEsFBgAAAAAEAAQA+QAAAJMDAAAAAA==&#10;" strokeweight="2pt">
                      <v:stroke endarrow="block"/>
                      <v:shadow on="t" opacity="24903f" mv:blur="40000f" origin=",.5" offset="0,20000emu"/>
                    </v:line>
                    <v:rect id="Rectangle 26" o:spid="_x0000_s1048" style="position:absolute;left:22225;top:342900;width:228600;height:228600;rotation:-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6/HLqwwAA&#10;ANsAAAAPAAAAZHJzL2Rvd25yZXYueG1sRI/NasMwEITvhb6D2EBujZQfTHAjm6QQGhooNO0DLNbG&#10;MrFWxlJj5+2jQqDHYWa+YTbl6FpxpT40njXMZwoEceVNw7WGn+/9yxpEiMgGW8+k4UYByuL5aYO5&#10;8QN/0fUUa5EgHHLUYGPscilDZclhmPmOOHln3zuMSfa1ND0OCe5auVAqkw4bTgsWO3qzVF1Ov07D&#10;uH7/PK52ylqr9rvzcvi4rTDTejoZt68gIo3xP/xoH4yGRQZ/X9IPkMU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6/HLqwwAAANsAAAAPAAAAAAAAAAAAAAAAAJcCAABkcnMvZG93&#10;bnJldi54bWxQSwUGAAAAAAQABAD1AAAAhwMAAAAA&#10;" filled="f">
                      <v:shadow on="t" opacity="22937f" mv:blur="40000f" origin=",.5" offset="0,23000emu"/>
                    </v:rect>
                  </v:group>
                  <v:shape id="Text Box 28" o:spid="_x0000_s1049" type="#_x0000_t202" style="position:absolute;left:936625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mhNC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sam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smhNCwAAAANsAAAAPAAAAAAAAAAAAAAAAAJcCAABkcnMvZG93bnJl&#10;di54bWxQSwUGAAAAAAQABAD1AAAAhAMAAAAA&#10;" filled="f" stroked="f">
                    <v:textbox>
                      <w:txbxContent>
                        <w:p w14:paraId="768980F0" w14:textId="47EA4D70" w:rsidR="008F6CAB" w:rsidRDefault="008F6CAB"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29" o:spid="_x0000_s1050" type="#_x0000_t202" style="position:absolute;left:250825;top:12573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1rbZwwAA&#10;ANsAAAAPAAAAZHJzL2Rvd25yZXYueG1sRI/NasMwEITvhbyD2EBvtZTQltiJbEJLoKeW5g9yW6yN&#10;bWKtjKXE7ttXhUKOw8x8w6yK0bbiRr1vHGuYJQoEcelMw5WG/W7ztADhA7LB1jFp+CEPRT55WGFm&#10;3MDfdNuGSkQI+ww11CF0mZS+rMmiT1xHHL2z6y2GKPtKmh6HCLetnCv1Ki02HBdq7OitpvKyvVoN&#10;h8/z6fisvqp3+9INblSSbSq1fpyO6yWIQGO4h//bH0bDPIW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D1rbZwwAAANsAAAAPAAAAAAAAAAAAAAAAAJcCAABkcnMvZG93&#10;bnJldi54bWxQSwUGAAAAAAQABAD1AAAAhwMAAAAA&#10;" filled="f" stroked="f">
                    <v:textbox>
                      <w:txbxContent>
                        <w:p w14:paraId="5F43FFB4" w14:textId="13ADB5BD" w:rsidR="008F6CAB" w:rsidRDefault="008F6CAB" w:rsidP="00281477">
                          <w:proofErr w:type="gramStart"/>
                          <w: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  <v:line id="Straight Connector 31" o:spid="_x0000_s1051" style="position:absolute;visibility:visible;mso-wrap-style:square" from="0,622300" to="1143000,622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F4tJMYAAADbAAAADwAAAGRycy9kb3ducmV2LnhtbESPT2sCMRTE70K/Q3gFL6JZtdVlNUoR&#10;FA9SWvXg8bF5+6duXpZN1LWfvikIHoeZ+Q0zX7amEldqXGlZwXAQgSBOrS45V3A8rPsxCOeRNVaW&#10;ScGdHCwXL505Jtre+Juue5+LAGGXoILC+zqR0qUFGXQDWxMHL7ONQR9kk0vd4C3ATSVHUTSRBksO&#10;CwXWtCooPe8vRsHn7/v07efY25zjLM6z0Zfd7fxJqe5r+zED4an1z/CjvdUKxkP4/xJ+gFz8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ReLSTGAAAA2wAAAA8AAAAAAAAA&#10;AAAAAAAAoQIAAGRycy9kb3ducmV2LnhtbFBLBQYAAAAABAAEAPkAAACUAwAAAAA=&#10;" strokecolor="black [3213]" strokeweight="2pt">
                  <v:stroke dashstyle="3 1"/>
                  <v:shadow on="t" opacity="24903f" mv:blur="40000f" origin=",.5" offset="0,20000emu"/>
                </v:line>
                <v:shape id="Text Box 32" o:spid="_x0000_s1052" type="#_x0000_t202" style="position:absolute;left:228600;top:414020;width:369570;height:914400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YuvMxwAA&#10;ANsAAAAPAAAAZHJzL2Rvd25yZXYueG1sRI9Pa8JAFMTvhX6H5RV6Ed0YoUh0FWlpKSiKfw4en9ln&#10;Ept9G3a3MfbTdwtCj8PM/IaZzjtTi5acrywrGA4SEMS51RUXCg779/4YhA/IGmvLpOBGHuazx4cp&#10;ZtpeeUvtLhQiQthnqKAMocmk9HlJBv3ANsTRO1tnMETpCqkdXiPc1DJNkhdpsOK4UGJDryXlX7tv&#10;o+Bn41Y2TVcfw9NxVLXhrXdZL9dKPT91iwmIQF34D9/bn1rBKIW/L/EHyNkv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rmLrzMcAAADbAAAADwAAAAAAAAAAAAAAAACXAgAAZHJz&#10;L2Rvd25yZXYueG1sUEsFBgAAAAAEAAQA9QAAAIsDAAAAAA==&#10;" filled="f" stroked="f">
                  <v:textbox>
                    <w:txbxContent>
                      <w:p w14:paraId="43FD520B" w14:textId="22F4462C" w:rsidR="008F6CAB" w:rsidRPr="00281477" w:rsidRDefault="008F6CAB">
                        <w:pPr>
                          <w:rPr>
                            <w:vertAlign w:val="superscript"/>
                          </w:rPr>
                        </w:pPr>
                        <w:r>
                          <w:t>20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0B8F4FEC" w14:textId="7F67E145" w:rsidR="00281477" w:rsidRDefault="00281477" w:rsidP="00281477">
      <w:r>
        <w:t>Choose a coordinate system oriented parallel to and perpendicular to the inclined plane:</w:t>
      </w:r>
    </w:p>
    <w:p w14:paraId="3BC13181" w14:textId="39CCCE55" w:rsidR="00281477" w:rsidRDefault="00281477" w:rsidP="00281477">
      <w:pPr>
        <w:ind w:right="2697"/>
        <w:rPr>
          <w:lang w:val="en-US"/>
        </w:rPr>
      </w:pPr>
      <w:r>
        <w:t xml:space="preserve">This is convenient because the answer we want is the final y-component of the velocity, and we know </w:t>
      </w:r>
      <w:r>
        <w:rPr>
          <w:lang w:val="el-GR"/>
        </w:rPr>
        <w:t>Δ</w:t>
      </w:r>
      <w:proofErr w:type="spellStart"/>
      <w:r>
        <w:rPr>
          <w:lang w:val="en-US"/>
        </w:rPr>
        <w:t>s</w:t>
      </w:r>
      <w:r>
        <w:rPr>
          <w:vertAlign w:val="subscript"/>
          <w:lang w:val="en-US"/>
        </w:rPr>
        <w:t>y</w:t>
      </w:r>
      <w:proofErr w:type="spellEnd"/>
      <w:r>
        <w:rPr>
          <w:lang w:val="en-US"/>
        </w:rPr>
        <w:t>=250m and t=12s, if we choose the initial time to be when the Eagle starts its dive and the final time to be when it hits the mouse.</w:t>
      </w:r>
    </w:p>
    <w:p w14:paraId="2BAF9F9C" w14:textId="44686E1C" w:rsidR="0014072B" w:rsidRDefault="0014072B" w:rsidP="0014072B">
      <w:pPr>
        <w:ind w:right="713"/>
        <w:rPr>
          <w:lang w:val="en-US"/>
        </w:rPr>
      </w:pPr>
      <w:r>
        <w:rPr>
          <w:lang w:val="en-US"/>
        </w:rPr>
        <w:t xml:space="preserve">Then we just need to find the initial y-component of the velocity, which is </w:t>
      </w:r>
      <w:proofErr w:type="spellStart"/>
      <w:r>
        <w:rPr>
          <w:lang w:val="en-US"/>
        </w:rPr>
        <w:t>v</w:t>
      </w:r>
      <w:r>
        <w:rPr>
          <w:vertAlign w:val="subscript"/>
          <w:lang w:val="en-US"/>
        </w:rPr>
        <w:t>i</w:t>
      </w:r>
      <w:proofErr w:type="gramStart"/>
      <w:r>
        <w:rPr>
          <w:vertAlign w:val="subscript"/>
          <w:lang w:val="en-US"/>
        </w:rPr>
        <w:t>,y</w:t>
      </w:r>
      <w:proofErr w:type="spellEnd"/>
      <w:proofErr w:type="gramEnd"/>
      <w:r>
        <w:rPr>
          <w:lang w:val="en-US"/>
        </w:rPr>
        <w:t>=7.5cos(30</w:t>
      </w:r>
      <w:r>
        <w:rPr>
          <w:vertAlign w:val="superscript"/>
          <w:lang w:val="en-US"/>
        </w:rPr>
        <w:t>0</w:t>
      </w:r>
      <w:r>
        <w:rPr>
          <w:lang w:val="en-US"/>
        </w:rPr>
        <w:t>).  Using our kinematic equations:</w:t>
      </w:r>
    </w:p>
    <w:p w14:paraId="35C95D4E" w14:textId="4060EFAE" w:rsidR="0014072B" w:rsidRPr="0014072B" w:rsidRDefault="003C4FBE" w:rsidP="0014072B">
      <w:pPr>
        <w:ind w:right="713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∆s</m:t>
              </m:r>
            </m:e>
            <m:sub>
              <m:r>
                <w:rPr>
                  <w:rFonts w:ascii="Cambria Math" w:hAnsi="Cambria Math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lang w:val="en-US"/>
                </w:rPr>
                <m:t>1,y</m:t>
              </m:r>
            </m:sub>
          </m:sSub>
          <m:r>
            <w:rPr>
              <w:rFonts w:ascii="Cambria Math" w:hAnsi="Cambria Math"/>
              <w:lang w:val="en-US"/>
            </w:rPr>
            <m:t>t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y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</m:oMath>
      </m:oMathPara>
    </w:p>
    <w:p w14:paraId="79213F38" w14:textId="14EDE6AE" w:rsidR="0014072B" w:rsidRDefault="0014072B" w:rsidP="0014072B">
      <w:pPr>
        <w:ind w:right="713"/>
        <w:rPr>
          <w:rFonts w:eastAsiaTheme="minorEastAsia"/>
          <w:lang w:val="en-US"/>
        </w:rPr>
      </w:pPr>
      <w:proofErr w:type="gramStart"/>
      <w:r>
        <w:rPr>
          <w:rFonts w:eastAsiaTheme="minorEastAsia"/>
          <w:lang w:val="en-US"/>
        </w:rPr>
        <w:t>so</w:t>
      </w:r>
      <w:proofErr w:type="gramEnd"/>
      <w:r>
        <w:rPr>
          <w:rFonts w:eastAsiaTheme="minorEastAsia"/>
          <w:lang w:val="en-US"/>
        </w:rPr>
        <w:t xml:space="preserve"> a</w:t>
      </w:r>
      <w:r>
        <w:rPr>
          <w:rFonts w:eastAsiaTheme="minorEastAsia"/>
          <w:vertAlign w:val="subscript"/>
          <w:lang w:val="en-US"/>
        </w:rPr>
        <w:t>y</w:t>
      </w:r>
      <w:r>
        <w:rPr>
          <w:rFonts w:eastAsiaTheme="minorEastAsia"/>
          <w:lang w:val="en-US"/>
        </w:rPr>
        <w:t>=2/12</w:t>
      </w:r>
      <w:r>
        <w:rPr>
          <w:rFonts w:eastAsiaTheme="minorEastAsia"/>
          <w:vertAlign w:val="superscript"/>
          <w:lang w:val="en-US"/>
        </w:rPr>
        <w:t>2</w:t>
      </w:r>
      <w:r>
        <w:rPr>
          <w:rFonts w:eastAsiaTheme="minorEastAsia"/>
          <w:lang w:val="en-US"/>
        </w:rPr>
        <w:t>[250-6.5(12)]=2.39 m/s</w:t>
      </w:r>
      <w:r>
        <w:rPr>
          <w:rFonts w:eastAsiaTheme="minorEastAsia"/>
          <w:vertAlign w:val="superscript"/>
          <w:lang w:val="en-US"/>
        </w:rPr>
        <w:t>2</w:t>
      </w:r>
      <w:r>
        <w:rPr>
          <w:rFonts w:eastAsiaTheme="minorEastAsia"/>
          <w:lang w:val="en-US"/>
        </w:rPr>
        <w:t>.  Then using</w:t>
      </w:r>
    </w:p>
    <w:p w14:paraId="3EDBE506" w14:textId="08C732DE" w:rsidR="0014072B" w:rsidRPr="0014072B" w:rsidRDefault="003C4FBE" w:rsidP="0014072B">
      <w:pPr>
        <w:ind w:right="713"/>
        <w:rPr>
          <w:rFonts w:eastAsiaTheme="minorEastAsia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f,y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i,y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∆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sub>
          </m:sSub>
        </m:oMath>
      </m:oMathPara>
    </w:p>
    <w:p w14:paraId="5CF72113" w14:textId="2BDD8363" w:rsidR="0014072B" w:rsidRPr="0014072B" w:rsidRDefault="0014072B" w:rsidP="0014072B">
      <w:pPr>
        <w:ind w:right="713"/>
        <w:rPr>
          <w:rFonts w:eastAsiaTheme="minorEastAsia"/>
          <w:b/>
          <w:sz w:val="32"/>
          <w:lang w:val="en-US"/>
        </w:rPr>
      </w:pPr>
      <w:proofErr w:type="gramStart"/>
      <w:r>
        <w:rPr>
          <w:rFonts w:eastAsiaTheme="minorEastAsia"/>
          <w:lang w:val="en-US"/>
        </w:rPr>
        <w:t>gives</w:t>
      </w:r>
      <w:proofErr w:type="gramEnd"/>
      <w:r>
        <w:rPr>
          <w:rFonts w:eastAsiaTheme="minorEastAsia"/>
          <w:lang w:val="en-US"/>
        </w:rPr>
        <w:t xml:space="preserve"> </w:t>
      </w:r>
      <w:proofErr w:type="spellStart"/>
      <w:r w:rsidRPr="0014072B">
        <w:rPr>
          <w:rFonts w:eastAsiaTheme="minorEastAsia"/>
          <w:b/>
          <w:sz w:val="32"/>
          <w:lang w:val="en-US"/>
        </w:rPr>
        <w:t>v</w:t>
      </w:r>
      <w:r w:rsidRPr="0014072B">
        <w:rPr>
          <w:rFonts w:eastAsiaTheme="minorEastAsia"/>
          <w:b/>
          <w:sz w:val="32"/>
          <w:vertAlign w:val="subscript"/>
          <w:lang w:val="en-US"/>
        </w:rPr>
        <w:t>f,y</w:t>
      </w:r>
      <w:proofErr w:type="spellEnd"/>
      <w:r w:rsidRPr="0014072B">
        <w:rPr>
          <w:rFonts w:eastAsiaTheme="minorEastAsia"/>
          <w:b/>
          <w:sz w:val="32"/>
          <w:lang w:val="en-US"/>
        </w:rPr>
        <w:t>=35.2m/s</w:t>
      </w:r>
    </w:p>
    <w:p w14:paraId="2DC70717" w14:textId="77777777" w:rsidR="00CE3EFD" w:rsidRDefault="00CE3EFD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</w:rPr>
      </w:pPr>
      <w:r>
        <w:br w:type="page"/>
      </w:r>
    </w:p>
    <w:p w14:paraId="64C1FC1D" w14:textId="3AE56BB7" w:rsidR="00CE3EFD" w:rsidRDefault="00CE3EFD" w:rsidP="00CE3EFD">
      <w:pPr>
        <w:pStyle w:val="Heading2"/>
      </w:pPr>
      <w:r>
        <w:lastRenderedPageBreak/>
        <w:t xml:space="preserve">Friday </w:t>
      </w:r>
      <w:r w:rsidR="003C4FBE">
        <w:t xml:space="preserve">Morning </w:t>
      </w:r>
      <w:r>
        <w:t>Quiz 2</w:t>
      </w:r>
    </w:p>
    <w:p w14:paraId="1EF9F3BC" w14:textId="77777777" w:rsidR="0014072B" w:rsidRPr="0014072B" w:rsidRDefault="0014072B" w:rsidP="0014072B">
      <w:pPr>
        <w:ind w:right="713"/>
        <w:rPr>
          <w:lang w:val="en-US"/>
        </w:rPr>
      </w:pPr>
    </w:p>
    <w:p w14:paraId="6539A290" w14:textId="3C52C71E" w:rsidR="00CE3EFD" w:rsidRPr="00A81855" w:rsidRDefault="008F6CAB" w:rsidP="00CE3EFD">
      <w:pPr>
        <w:rPr>
          <w:rFonts w:ascii="Times New Roman" w:eastAsiaTheme="minorEastAsia" w:hAnsi="Times New Roman" w:cs="Times New Roman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v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  <m:sup>
              <m:r>
                <w:rPr>
                  <w:rFonts w:ascii="Cambria Math" w:hAnsi="Cambria Math" w:cs="Times New Roman"/>
                </w:rPr>
                <m:t>2</m:t>
              </m:r>
            </m:sup>
          </m:sSubSup>
          <m:r>
            <w:rPr>
              <w:rFonts w:ascii="Cambria Math" w:hAnsi="Cambria Math" w:cs="Times New Roman"/>
            </w:rPr>
            <m:t>-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v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  <m:sup>
              <m:r>
                <w:rPr>
                  <w:rFonts w:ascii="Cambria Math" w:hAnsi="Cambria Math" w:cs="Times New Roman"/>
                </w:rPr>
                <m:t>2</m:t>
              </m:r>
            </m:sup>
          </m:sSubSup>
          <m:r>
            <w:rPr>
              <w:rFonts w:ascii="Cambria Math" w:hAnsi="Cambria Math" w:cs="Times New Roman"/>
            </w:rPr>
            <m:t>=2a</m:t>
          </m:r>
          <m:r>
            <m:rPr>
              <m:sty m:val="p"/>
            </m:rPr>
            <w:rPr>
              <w:rFonts w:ascii="Cambria Math" w:hAnsi="Cambria Math" w:cs="Times New Roman"/>
            </w:rPr>
            <m:t>Δ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s</m:t>
              </m:r>
            </m:e>
            <m:sub>
              <m:r>
                <w:rPr>
                  <w:rFonts w:ascii="Cambria Math" w:hAnsi="Cambria Math" w:cs="Times New Roman"/>
                </w:rPr>
                <m:t>21</m:t>
              </m:r>
            </m:sub>
          </m:sSub>
        </m:oMath>
      </m:oMathPara>
    </w:p>
    <w:p w14:paraId="6F1E58C9" w14:textId="77777777" w:rsidR="00CE3EFD" w:rsidRPr="00A81855" w:rsidRDefault="00CE3EFD" w:rsidP="00CE3EFD">
      <w:pPr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1-400=2a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6</m:t>
              </m:r>
            </m:e>
          </m:d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5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6</m:t>
                  </m:r>
                </m:den>
              </m:f>
            </m:e>
          </m:d>
        </m:oMath>
      </m:oMathPara>
    </w:p>
    <w:p w14:paraId="7A410C21" w14:textId="77777777" w:rsidR="00CE3EFD" w:rsidRPr="00A81855" w:rsidRDefault="003C4FBE" w:rsidP="00CE3EFD">
      <w:pPr>
        <w:rPr>
          <w:rFonts w:ascii="Times New Roman" w:eastAsiaTheme="minorEastAsia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a</m:t>
              </m:r>
            </m:e>
            <m:sub>
              <m:r>
                <w:rPr>
                  <w:rFonts w:ascii="Cambria Math" w:hAnsi="Cambria Math" w:cs="Times New Roman"/>
                </w:rPr>
                <m:t>t</m:t>
              </m:r>
            </m:sub>
          </m:sSub>
          <m:r>
            <w:rPr>
              <w:rFonts w:ascii="Cambria Math" w:hAnsi="Cambria Math" w:cs="Times New Roman"/>
            </w:rPr>
            <m:t>=-40/π</m:t>
          </m:r>
        </m:oMath>
      </m:oMathPara>
    </w:p>
    <w:p w14:paraId="032F038E" w14:textId="77777777" w:rsidR="008F6CAB" w:rsidRDefault="00CE3EFD" w:rsidP="00CE3EFD">
      <w:pPr>
        <w:rPr>
          <w:rFonts w:ascii="Times New Roman" w:eastAsiaTheme="minorEastAsia" w:hAnsi="Times New Roman" w:cs="Times New Roman"/>
        </w:rPr>
      </w:pPr>
      <w:r w:rsidRPr="00544529">
        <w:rPr>
          <w:rFonts w:ascii="Times New Roman" w:eastAsiaTheme="minorEastAsia" w:hAnsi="Times New Roman" w:cs="Times New Roman"/>
        </w:rPr>
        <w:t xml:space="preserve">Then </w:t>
      </w:r>
      <w:r>
        <w:rPr>
          <w:rFonts w:ascii="Times New Roman" w:eastAsiaTheme="minorEastAsia" w:hAnsi="Times New Roman" w:cs="Times New Roman"/>
        </w:rPr>
        <w:t>the velocity at t=0 is</w:t>
      </w:r>
      <w:r w:rsidR="008F6CAB">
        <w:rPr>
          <w:rFonts w:ascii="Times New Roman" w:eastAsiaTheme="minorEastAsia" w:hAnsi="Times New Roman" w:cs="Times New Roman"/>
        </w:rPr>
        <w:t xml:space="preserve"> </w:t>
      </w:r>
    </w:p>
    <w:p w14:paraId="2C7B4A98" w14:textId="1244CADF" w:rsidR="00CE3EFD" w:rsidRPr="00544529" w:rsidRDefault="00CE3EFD" w:rsidP="008F6CAB">
      <w:pPr>
        <w:ind w:left="2880" w:firstLine="720"/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r>
          <w:rPr>
            <w:rFonts w:ascii="Cambria Math" w:hAnsi="Cambria Math" w:cs="Times New Roman"/>
          </w:rPr>
          <m:t>-</m:t>
        </m:r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r>
          <w:rPr>
            <w:rFonts w:ascii="Cambria Math" w:hAnsi="Cambria Math" w:cs="Times New Roman"/>
          </w:rPr>
          <m:t>=2a</m:t>
        </m:r>
        <m:r>
          <m:rPr>
            <m:sty m:val="p"/>
          </m:rPr>
          <w:rPr>
            <w:rFonts w:ascii="Cambria Math" w:hAnsi="Cambria Math" w:cs="Times New Roman"/>
          </w:rPr>
          <m:t>Δ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20</m:t>
            </m:r>
          </m:sub>
        </m:sSub>
      </m:oMath>
    </w:p>
    <w:p w14:paraId="10E985C2" w14:textId="354BF802" w:rsidR="00CE3EFD" w:rsidRPr="00A81855" w:rsidRDefault="003C4FBE" w:rsidP="00CE3EFD">
      <w:pPr>
        <w:rPr>
          <w:rFonts w:ascii="Times New Roman" w:eastAsiaTheme="minorEastAsia" w:hAnsi="Times New Roman" w:cs="Times New Roman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v</m:t>
              </m:r>
            </m:e>
            <m:sub>
              <m:r>
                <w:rPr>
                  <w:rFonts w:ascii="Cambria Math" w:hAnsi="Cambria Math" w:cs="Times New Roman"/>
                </w:rPr>
                <m:t>0</m:t>
              </m:r>
            </m:sub>
            <m:sup>
              <m:r>
                <w:rPr>
                  <w:rFonts w:ascii="Cambria Math" w:hAnsi="Cambria Math" w:cs="Times New Roman"/>
                </w:rPr>
                <m:t>2</m:t>
              </m:r>
            </m:sup>
          </m:sSubSup>
          <m:r>
            <w:rPr>
              <w:rFonts w:ascii="Cambria Math" w:hAnsi="Cambria Math" w:cs="Times New Roman"/>
            </w:rPr>
            <m:t>=1+</m:t>
          </m:r>
          <m:r>
            <w:rPr>
              <w:rFonts w:ascii="Cambria Math" w:hAnsi="Cambria Math" w:cs="Times New Roman"/>
            </w:rPr>
            <m:t>2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40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π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</w:rPr>
            <m:t>(6π)</m:t>
          </m:r>
        </m:oMath>
      </m:oMathPara>
    </w:p>
    <w:p w14:paraId="69BD2377" w14:textId="26256B7B" w:rsidR="00CE3EFD" w:rsidRPr="00882C26" w:rsidRDefault="003C4FBE" w:rsidP="00CE3EFD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v</m:t>
              </m:r>
            </m:e>
            <m:sub>
              <m:r>
                <w:rPr>
                  <w:rFonts w:ascii="Cambria Math" w:hAnsi="Cambria Math" w:cs="Times New Roman"/>
                </w:rPr>
                <m:t>0</m:t>
              </m:r>
            </m:sub>
          </m:sSub>
          <m:r>
            <w:rPr>
              <w:rFonts w:ascii="Cambria Math" w:hAnsi="Cambria Math" w:cs="Times New Roman"/>
            </w:rPr>
            <m:t>=</m:t>
          </m:r>
          <m:r>
            <w:rPr>
              <w:rFonts w:ascii="Cambria Math" w:eastAsiaTheme="minorEastAsia" w:hAnsi="Cambria Math"/>
            </w:rPr>
            <m:t>21.9</m:t>
          </m:r>
          <m:r>
            <w:rPr>
              <w:rFonts w:ascii="Cambria Math" w:eastAsiaTheme="minorEastAsia" w:hAnsi="Cambria Math"/>
            </w:rPr>
            <m:t xml:space="preserve"> m/s</m:t>
          </m:r>
        </m:oMath>
      </m:oMathPara>
    </w:p>
    <w:p w14:paraId="18066AB8" w14:textId="77777777" w:rsidR="00CE3EFD" w:rsidRDefault="00CE3EFD" w:rsidP="00CE3EFD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The radial acceleration is </w:t>
      </w:r>
    </w:p>
    <w:p w14:paraId="4938CA31" w14:textId="2D87F541" w:rsidR="00CE3EFD" w:rsidRPr="00882C26" w:rsidRDefault="003C4FBE" w:rsidP="00CE3EFD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a</m:t>
              </m:r>
            </m:e>
            <m:sub>
              <m:r>
                <w:rPr>
                  <w:rFonts w:ascii="Cambria Math" w:hAnsi="Cambria Math" w:cs="Times New Roman"/>
                </w:rPr>
                <m:t>r</m:t>
              </m:r>
            </m:sub>
          </m:sSub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21.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6</m:t>
              </m:r>
            </m:den>
          </m:f>
          <m:r>
            <w:rPr>
              <w:rFonts w:ascii="Cambria Math" w:eastAsiaTheme="minorEastAsia" w:hAnsi="Cambria Math"/>
            </w:rPr>
            <m:t>=80.2</m:t>
          </m:r>
          <m:r>
            <w:rPr>
              <w:rFonts w:ascii="Cambria Math" w:eastAsiaTheme="minorEastAsia" w:hAnsi="Cambria Math"/>
            </w:rPr>
            <m:t xml:space="preserve"> m/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</m:oMath>
      </m:oMathPara>
    </w:p>
    <w:p w14:paraId="22B1A03B" w14:textId="77777777" w:rsidR="00CE3EFD" w:rsidRPr="00544529" w:rsidRDefault="00CE3EFD" w:rsidP="00CE3EFD">
      <w:pPr>
        <w:rPr>
          <w:rFonts w:eastAsiaTheme="minorEastAsia"/>
        </w:rPr>
      </w:pPr>
    </w:p>
    <w:p w14:paraId="135CB687" w14:textId="77777777" w:rsidR="00CE3EFD" w:rsidRDefault="00CE3EFD" w:rsidP="00CE3EFD">
      <w:pPr>
        <w:rPr>
          <w:rFonts w:ascii="Times New Roman" w:eastAsiaTheme="minorEastAsia" w:hAnsi="Times New Roman" w:cs="Times New Roman"/>
        </w:rPr>
      </w:pPr>
      <w:r w:rsidRPr="007F3417">
        <w:rPr>
          <w:rFonts w:ascii="Times New Roman" w:eastAsiaTheme="minorEastAsia" w:hAnsi="Times New Roman" w:cs="Times New Roman"/>
        </w:rPr>
        <w:t>T</w:t>
      </w:r>
      <w:r>
        <w:rPr>
          <w:rFonts w:ascii="Times New Roman" w:eastAsiaTheme="minorEastAsia" w:hAnsi="Times New Roman" w:cs="Times New Roman"/>
        </w:rPr>
        <w:t xml:space="preserve">he total acceleration is </w:t>
      </w:r>
      <w:r w:rsidRPr="007F3417">
        <w:rPr>
          <w:rFonts w:ascii="Times New Roman" w:eastAsiaTheme="minorEastAsia" w:hAnsi="Times New Roman" w:cs="Times New Roman"/>
        </w:rPr>
        <w:t xml:space="preserve"> </w:t>
      </w:r>
    </w:p>
    <w:p w14:paraId="66D30A45" w14:textId="7D8B77DC" w:rsidR="00CE3EFD" w:rsidRPr="007F3417" w:rsidRDefault="00CE3EFD" w:rsidP="00CE3EFD">
      <w:pPr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a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80.2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40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π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</w:rPr>
            <m:t>=81.2</m:t>
          </m:r>
          <w:bookmarkStart w:id="0" w:name="_GoBack"/>
          <w:bookmarkEnd w:id="0"/>
          <m:r>
            <w:rPr>
              <w:rFonts w:ascii="Cambria Math" w:eastAsiaTheme="minorEastAsia" w:hAnsi="Cambria Math" w:cs="Times New Roman"/>
            </w:rPr>
            <m:t>/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</w:rPr>
                <m:t>s</m:t>
              </m:r>
            </m:e>
            <m:sup>
              <m:r>
                <w:rPr>
                  <w:rFonts w:ascii="Cambria Math" w:eastAsiaTheme="minorEastAsia" w:hAnsi="Cambria Math" w:cs="Times New Roman"/>
                </w:rPr>
                <m:t>2</m:t>
              </m:r>
            </m:sup>
          </m:sSup>
        </m:oMath>
      </m:oMathPara>
    </w:p>
    <w:p w14:paraId="493DDFDE" w14:textId="77777777" w:rsidR="00CE3EFD" w:rsidRPr="00281477" w:rsidRDefault="00CE3EFD" w:rsidP="00CE3EFD"/>
    <w:p w14:paraId="13F9D047" w14:textId="670D8326" w:rsidR="003C4FBE" w:rsidRDefault="003C4FBE">
      <w:r>
        <w:br w:type="page"/>
      </w:r>
    </w:p>
    <w:p w14:paraId="534C94CD" w14:textId="4E1F8B2F" w:rsidR="003C4FBE" w:rsidRDefault="003C4FBE" w:rsidP="003C4FBE">
      <w:pPr>
        <w:pStyle w:val="Heading2"/>
      </w:pPr>
      <w:r>
        <w:lastRenderedPageBreak/>
        <w:t>Friday Afternoon Quiz 2</w:t>
      </w:r>
    </w:p>
    <w:p w14:paraId="02EB8479" w14:textId="77777777" w:rsidR="00E90AE3" w:rsidRDefault="00E90AE3" w:rsidP="00281477"/>
    <w:p w14:paraId="0C6D2C63" w14:textId="4E6E9233" w:rsidR="00281477" w:rsidRPr="00281477" w:rsidRDefault="00E90AE3" w:rsidP="00281477">
      <w:r>
        <w:t>R</w:t>
      </w:r>
      <w:r w:rsidRPr="00E90AE3">
        <w:t xml:space="preserve">elative to the </w:t>
      </w:r>
      <w:proofErr w:type="gramStart"/>
      <w:r w:rsidRPr="00E90AE3">
        <w:t>catcher’s  balloon</w:t>
      </w:r>
      <w:proofErr w:type="gramEnd"/>
      <w:r w:rsidRPr="00E90AE3">
        <w:t xml:space="preserve">   </w:t>
      </w:r>
      <w:proofErr w:type="spellStart"/>
      <w:r w:rsidRPr="00E90AE3">
        <w:t>yt</w:t>
      </w:r>
      <w:proofErr w:type="spellEnd"/>
      <w:r w:rsidRPr="00E90AE3">
        <w:t xml:space="preserve"> = 12 -15t/60 ;  </w:t>
      </w:r>
      <w:proofErr w:type="spellStart"/>
      <w:r w:rsidRPr="00E90AE3">
        <w:t>ybot</w:t>
      </w:r>
      <w:proofErr w:type="spellEnd"/>
      <w:r w:rsidRPr="00E90AE3">
        <w:t xml:space="preserve"> = 12 - 15t/60 – 4.9t2 ;  </w:t>
      </w:r>
      <w:proofErr w:type="spellStart"/>
      <w:r w:rsidRPr="00E90AE3">
        <w:t>yc</w:t>
      </w:r>
      <w:proofErr w:type="spellEnd"/>
      <w:r w:rsidRPr="00E90AE3">
        <w:t xml:space="preserve"> = 15t/60   to catch ball   </w:t>
      </w:r>
      <w:proofErr w:type="spellStart"/>
      <w:r w:rsidRPr="00E90AE3">
        <w:t>ybot</w:t>
      </w:r>
      <w:proofErr w:type="spellEnd"/>
      <w:r w:rsidRPr="00E90AE3">
        <w:t xml:space="preserve"> = </w:t>
      </w:r>
      <w:proofErr w:type="spellStart"/>
      <w:r w:rsidRPr="00E90AE3">
        <w:t>yc</w:t>
      </w:r>
      <w:proofErr w:type="spellEnd"/>
      <w:r w:rsidRPr="00E90AE3">
        <w:t xml:space="preserve">   so that  12 – 15t/60 – 4.9t2  = 15t/60  or  4.9t2 + 30t/60 – 12 = 0  </w:t>
      </w:r>
      <w:r w:rsidRPr="00E90AE3">
        <w:rPr>
          <w:rFonts w:ascii="Lucida Sans Unicode" w:hAnsi="Lucida Sans Unicode" w:cs="Lucida Sans Unicode"/>
        </w:rPr>
        <w:t>⇒</w:t>
      </w:r>
      <w:r w:rsidRPr="00E90AE3">
        <w:t xml:space="preserve">    t =( -0.5+/- root[(0.52+4(12x4.9)])/9.8 = 2.757 s    or      t =  1.51  s    so that </w:t>
      </w:r>
      <w:proofErr w:type="spellStart"/>
      <w:r w:rsidRPr="00E90AE3">
        <w:t>vx</w:t>
      </w:r>
      <w:proofErr w:type="spellEnd"/>
      <w:r w:rsidRPr="00E90AE3">
        <w:t xml:space="preserve"> = 3/1.51  =  1.98 m/s      or equivalently  118.8 m/min</w:t>
      </w:r>
    </w:p>
    <w:sectPr w:rsidR="00281477" w:rsidRPr="0028147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ngsana New">
    <w:panose1 w:val="00000000000000000000"/>
    <w:charset w:val="DE"/>
    <w:family w:val="roman"/>
    <w:notTrueType/>
    <w:pitch w:val="variable"/>
    <w:sig w:usb0="01000001" w:usb1="00000000" w:usb2="00000000" w:usb3="00000000" w:csb0="0001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B4F55"/>
    <w:multiLevelType w:val="hybridMultilevel"/>
    <w:tmpl w:val="BA42035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5B3CFD"/>
    <w:multiLevelType w:val="hybridMultilevel"/>
    <w:tmpl w:val="BA42035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931E52"/>
    <w:multiLevelType w:val="hybridMultilevel"/>
    <w:tmpl w:val="BD6EDE90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302359B0"/>
    <w:multiLevelType w:val="hybridMultilevel"/>
    <w:tmpl w:val="BA42035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4500CB"/>
    <w:multiLevelType w:val="multilevel"/>
    <w:tmpl w:val="D1EA946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324C71"/>
    <w:multiLevelType w:val="hybridMultilevel"/>
    <w:tmpl w:val="8FAE9F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B85137"/>
    <w:multiLevelType w:val="hybridMultilevel"/>
    <w:tmpl w:val="BA42035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3218E8"/>
    <w:multiLevelType w:val="hybridMultilevel"/>
    <w:tmpl w:val="D1EA9462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89D5462"/>
    <w:multiLevelType w:val="hybridMultilevel"/>
    <w:tmpl w:val="BA42035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3A79CE"/>
    <w:multiLevelType w:val="hybridMultilevel"/>
    <w:tmpl w:val="C3B23BF2"/>
    <w:lvl w:ilvl="0" w:tplc="C4301E0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E360C50"/>
    <w:multiLevelType w:val="hybridMultilevel"/>
    <w:tmpl w:val="52168F9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AB75BA"/>
    <w:multiLevelType w:val="hybridMultilevel"/>
    <w:tmpl w:val="8B50F498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9"/>
  </w:num>
  <w:num w:numId="4">
    <w:abstractNumId w:val="10"/>
  </w:num>
  <w:num w:numId="5">
    <w:abstractNumId w:val="11"/>
  </w:num>
  <w:num w:numId="6">
    <w:abstractNumId w:val="1"/>
  </w:num>
  <w:num w:numId="7">
    <w:abstractNumId w:val="4"/>
  </w:num>
  <w:num w:numId="8">
    <w:abstractNumId w:val="5"/>
  </w:num>
  <w:num w:numId="9">
    <w:abstractNumId w:val="6"/>
  </w:num>
  <w:num w:numId="10">
    <w:abstractNumId w:val="2"/>
  </w:num>
  <w:num w:numId="11">
    <w:abstractNumId w:val="0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5F79"/>
    <w:rsid w:val="00053DA5"/>
    <w:rsid w:val="00062263"/>
    <w:rsid w:val="000D49BC"/>
    <w:rsid w:val="000E5D6B"/>
    <w:rsid w:val="0014072B"/>
    <w:rsid w:val="00171B62"/>
    <w:rsid w:val="001C278F"/>
    <w:rsid w:val="00246376"/>
    <w:rsid w:val="00271439"/>
    <w:rsid w:val="00281477"/>
    <w:rsid w:val="002C132D"/>
    <w:rsid w:val="00326D07"/>
    <w:rsid w:val="003A6CB1"/>
    <w:rsid w:val="003C4FBE"/>
    <w:rsid w:val="00441BF5"/>
    <w:rsid w:val="00447696"/>
    <w:rsid w:val="0049206D"/>
    <w:rsid w:val="004E25E1"/>
    <w:rsid w:val="0056017A"/>
    <w:rsid w:val="00655E24"/>
    <w:rsid w:val="006707EC"/>
    <w:rsid w:val="006C576A"/>
    <w:rsid w:val="006F5F79"/>
    <w:rsid w:val="00740389"/>
    <w:rsid w:val="00762F15"/>
    <w:rsid w:val="0077100B"/>
    <w:rsid w:val="00776A2C"/>
    <w:rsid w:val="007D1689"/>
    <w:rsid w:val="007D5366"/>
    <w:rsid w:val="007E76EB"/>
    <w:rsid w:val="007F35A0"/>
    <w:rsid w:val="00811F1D"/>
    <w:rsid w:val="008634E7"/>
    <w:rsid w:val="008F6CAB"/>
    <w:rsid w:val="0091314B"/>
    <w:rsid w:val="00984C42"/>
    <w:rsid w:val="009C7FF8"/>
    <w:rsid w:val="00A2249B"/>
    <w:rsid w:val="00A86791"/>
    <w:rsid w:val="00B47531"/>
    <w:rsid w:val="00BF4180"/>
    <w:rsid w:val="00C92EBB"/>
    <w:rsid w:val="00CA4ECB"/>
    <w:rsid w:val="00CE3EFD"/>
    <w:rsid w:val="00CF78E3"/>
    <w:rsid w:val="00D05F33"/>
    <w:rsid w:val="00DD22C1"/>
    <w:rsid w:val="00E90AE3"/>
    <w:rsid w:val="00EC1E34"/>
    <w:rsid w:val="00F02C8F"/>
    <w:rsid w:val="00F30235"/>
    <w:rsid w:val="00F4680F"/>
    <w:rsid w:val="00F46D2A"/>
    <w:rsid w:val="00F4756B"/>
    <w:rsid w:val="00FE7F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4C8F489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E5D6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E5D6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5F79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0E5D6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0E5D6B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053DA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3DA5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3DA5"/>
    <w:rPr>
      <w:rFonts w:ascii="Lucida Grande" w:hAnsi="Lucida Grande" w:cs="Lucida Grande"/>
      <w:sz w:val="18"/>
      <w:szCs w:val="18"/>
    </w:rPr>
  </w:style>
  <w:style w:type="character" w:customStyle="1" w:styleId="Bodytext">
    <w:name w:val="Body text"/>
    <w:basedOn w:val="DefaultParagraphFont"/>
    <w:rsid w:val="00CE3EFD"/>
    <w:rPr>
      <w:rFonts w:ascii="Angsana New" w:hAnsi="Angsana New"/>
      <w:sz w:val="27"/>
      <w:szCs w:val="27"/>
      <w:lang w:bidi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E5D6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E5D6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5F79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0E5D6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0E5D6B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053DA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3DA5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3DA5"/>
    <w:rPr>
      <w:rFonts w:ascii="Lucida Grande" w:hAnsi="Lucida Grande" w:cs="Lucida Grande"/>
      <w:sz w:val="18"/>
      <w:szCs w:val="18"/>
    </w:rPr>
  </w:style>
  <w:style w:type="character" w:customStyle="1" w:styleId="Bodytext">
    <w:name w:val="Body text"/>
    <w:basedOn w:val="DefaultParagraphFont"/>
    <w:rsid w:val="00CE3EFD"/>
    <w:rPr>
      <w:rFonts w:ascii="Angsana New" w:hAnsi="Angsana New"/>
      <w:sz w:val="27"/>
      <w:szCs w:val="27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1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png"/><Relationship Id="rId9" Type="http://schemas.openxmlformats.org/officeDocument/2006/relationships/image" Target="media/image4.png"/><Relationship Id="rId10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7</Pages>
  <Words>888</Words>
  <Characters>5067</Characters>
  <Application>Microsoft Macintosh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iras</dc:creator>
  <cp:lastModifiedBy>Michael Balogh</cp:lastModifiedBy>
  <cp:revision>5</cp:revision>
  <cp:lastPrinted>2016-09-20T21:50:00Z</cp:lastPrinted>
  <dcterms:created xsi:type="dcterms:W3CDTF">2016-09-20T21:50:00Z</dcterms:created>
  <dcterms:modified xsi:type="dcterms:W3CDTF">2016-09-21T13:06:00Z</dcterms:modified>
</cp:coreProperties>
</file>